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72" r:id="rId1"/>
  </p:sldMasterIdLst>
  <p:notesMasterIdLst>
    <p:notesMasterId r:id="rId15"/>
  </p:notesMasterIdLst>
  <p:handoutMasterIdLst>
    <p:handoutMasterId r:id="rId16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</p:sldIdLst>
  <p:sldSz cx="9144000" cy="6858000" type="screen4x3"/>
  <p:notesSz cx="7099300" cy="10234613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Aucun style, aucune grille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E3FDE45-AF77-4B5C-9715-49D594BDF05E}" styleName="Style léger 1 - Accentuation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867" autoAdjust="0"/>
    <p:restoredTop sz="94660"/>
  </p:normalViewPr>
  <p:slideViewPr>
    <p:cSldViewPr>
      <p:cViewPr>
        <p:scale>
          <a:sx n="100" d="100"/>
          <a:sy n="100" d="100"/>
        </p:scale>
        <p:origin x="-2178" y="-32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0" d="100"/>
          <a:sy n="50" d="100"/>
        </p:scale>
        <p:origin x="-2982" y="-96"/>
      </p:cViewPr>
      <p:guideLst>
        <p:guide orient="horz" pos="3223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AC09F0B-262C-4FC1-B4B2-6CE1041716FF}" type="doc">
      <dgm:prSet loTypeId="urn:microsoft.com/office/officeart/2005/8/layout/radial5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fr-FR"/>
        </a:p>
      </dgm:t>
    </dgm:pt>
    <dgm:pt modelId="{CC7A09D6-CF51-4503-A499-AEF2F86A612F}">
      <dgm:prSet phldrT="[Texte]" custT="1">
        <dgm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dgm:style>
      </dgm:prSet>
      <dgm:spPr>
        <a:xfrm>
          <a:off x="2924185" y="2376261"/>
          <a:ext cx="1520108" cy="711836"/>
        </a:xfrm>
        <a:prstGeom prst="ellipse">
          <a:avLst/>
        </a:prstGeom>
        <a:ln/>
      </dgm:spPr>
      <dgm:t>
        <a:bodyPr/>
        <a:lstStyle/>
        <a:p>
          <a:r>
            <a:rPr lang="fr-FR" sz="800" dirty="0" smtClean="0">
              <a:solidFill>
                <a:sysClr val="windowText" lastClr="000000"/>
              </a:solidFill>
              <a:latin typeface="Calibri"/>
              <a:ea typeface="+mn-ea"/>
              <a:cs typeface="+mn-cs"/>
            </a:rPr>
            <a:t>Compétences</a:t>
          </a:r>
          <a:endParaRPr lang="fr-FR" sz="800" dirty="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gm:t>
    </dgm:pt>
    <dgm:pt modelId="{6C9F694C-4D87-42C9-A17F-036DA80877D9}" type="parTrans" cxnId="{9B22C6CD-3D1B-4DDE-AE75-083131893F2D}">
      <dgm:prSet/>
      <dgm:spPr/>
      <dgm:t>
        <a:bodyPr/>
        <a:lstStyle/>
        <a:p>
          <a:endParaRPr lang="fr-FR" sz="800"/>
        </a:p>
      </dgm:t>
    </dgm:pt>
    <dgm:pt modelId="{E04762FD-5F95-45CE-AE4B-76F0F4EDD05D}" type="sibTrans" cxnId="{9B22C6CD-3D1B-4DDE-AE75-083131893F2D}">
      <dgm:prSet/>
      <dgm:spPr/>
      <dgm:t>
        <a:bodyPr/>
        <a:lstStyle/>
        <a:p>
          <a:endParaRPr lang="fr-FR" sz="800"/>
        </a:p>
      </dgm:t>
    </dgm:pt>
    <dgm:pt modelId="{D15BCD82-54F2-4B53-AD5B-FCD43A008746}">
      <dgm:prSet phldrT="[Texte]" custT="1">
        <dgm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dgm:style>
      </dgm:prSet>
      <dgm:spPr>
        <a:xfrm>
          <a:off x="3024335" y="936110"/>
          <a:ext cx="1368097" cy="510355"/>
        </a:xfrm>
        <a:prstGeom prst="ellipse">
          <a:avLst/>
        </a:prstGeom>
        <a:ln/>
      </dgm:spPr>
      <dgm:t>
        <a:bodyPr/>
        <a:lstStyle/>
        <a:p>
          <a:r>
            <a:rPr lang="fr-FR" sz="800" dirty="0" smtClean="0">
              <a:solidFill>
                <a:sysClr val="windowText" lastClr="000000"/>
              </a:solidFill>
              <a:latin typeface="Calibri"/>
              <a:ea typeface="+mn-ea"/>
              <a:cs typeface="+mn-cs"/>
            </a:rPr>
            <a:t>Concevoir</a:t>
          </a:r>
        </a:p>
      </dgm:t>
    </dgm:pt>
    <dgm:pt modelId="{5E9DFCFE-8035-47FF-8737-041E4392E51E}" type="parTrans" cxnId="{69DBF3AA-50E3-4C2F-93BC-81D38815D9F2}">
      <dgm:prSet custT="1">
        <dgm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dgm:style>
      </dgm:prSet>
      <dgm:spPr>
        <a:xfrm rot="16253861">
          <a:off x="3450452" y="1666895"/>
          <a:ext cx="492859" cy="516836"/>
        </a:xfrm>
        <a:prstGeom prst="rightArrow">
          <a:avLst>
            <a:gd name="adj1" fmla="val 60000"/>
            <a:gd name="adj2" fmla="val 50000"/>
          </a:avLst>
        </a:prstGeom>
        <a:ln/>
      </dgm:spPr>
      <dgm:t>
        <a:bodyPr/>
        <a:lstStyle/>
        <a:p>
          <a:endParaRPr lang="fr-FR" sz="80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gm:t>
    </dgm:pt>
    <dgm:pt modelId="{D82A9993-BEF0-4F2B-A0FE-323133071D30}" type="sibTrans" cxnId="{69DBF3AA-50E3-4C2F-93BC-81D38815D9F2}">
      <dgm:prSet/>
      <dgm:spPr/>
      <dgm:t>
        <a:bodyPr/>
        <a:lstStyle/>
        <a:p>
          <a:endParaRPr lang="fr-FR" sz="800"/>
        </a:p>
      </dgm:t>
    </dgm:pt>
    <dgm:pt modelId="{7D5AD727-B52D-4C15-8F81-ECF40C366E06}">
      <dgm:prSet phldrT="[Texte]" custT="1">
        <dgm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dgm:style>
      </dgm:prSet>
      <dgm:spPr>
        <a:xfrm>
          <a:off x="4824531" y="1440158"/>
          <a:ext cx="1368097" cy="617436"/>
        </a:xfrm>
        <a:prstGeom prst="ellipse">
          <a:avLst/>
        </a:prstGeom>
        <a:ln/>
      </dgm:spPr>
      <dgm:t>
        <a:bodyPr/>
        <a:lstStyle/>
        <a:p>
          <a:r>
            <a:rPr lang="fr-FR" sz="800" dirty="0" smtClean="0">
              <a:solidFill>
                <a:sysClr val="windowText" lastClr="000000"/>
              </a:solidFill>
              <a:latin typeface="Calibri"/>
              <a:ea typeface="+mn-ea"/>
              <a:cs typeface="+mn-cs"/>
            </a:rPr>
            <a:t>Réaliser</a:t>
          </a:r>
          <a:endParaRPr lang="fr-FR" sz="800" dirty="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gm:t>
    </dgm:pt>
    <dgm:pt modelId="{FC2CD8C7-22DE-4FD8-BE5C-B5EFF3818DD1}" type="parTrans" cxnId="{1F6E322F-7A32-46B3-8384-36E159BC6A7B}">
      <dgm:prSet custT="1">
        <dgm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dgm:style>
      </dgm:prSet>
      <dgm:spPr>
        <a:xfrm rot="19900543">
          <a:off x="4345840" y="1973288"/>
          <a:ext cx="533870" cy="516836"/>
        </a:xfrm>
        <a:prstGeom prst="rightArrow">
          <a:avLst>
            <a:gd name="adj1" fmla="val 60000"/>
            <a:gd name="adj2" fmla="val 50000"/>
          </a:avLst>
        </a:prstGeom>
        <a:ln/>
      </dgm:spPr>
      <dgm:t>
        <a:bodyPr/>
        <a:lstStyle/>
        <a:p>
          <a:endParaRPr lang="fr-FR" sz="80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gm:t>
    </dgm:pt>
    <dgm:pt modelId="{92842FD9-58C7-469D-B912-ED30619B3461}" type="sibTrans" cxnId="{1F6E322F-7A32-46B3-8384-36E159BC6A7B}">
      <dgm:prSet/>
      <dgm:spPr/>
      <dgm:t>
        <a:bodyPr/>
        <a:lstStyle/>
        <a:p>
          <a:endParaRPr lang="fr-FR" sz="800"/>
        </a:p>
      </dgm:t>
    </dgm:pt>
    <dgm:pt modelId="{CCC2B308-0DFF-4091-B48B-803AE41778E3}">
      <dgm:prSet phldrT="[Texte]" custT="1">
        <dgm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dgm:style>
      </dgm:prSet>
      <dgm:spPr>
        <a:xfrm>
          <a:off x="4999263" y="2873204"/>
          <a:ext cx="1368097" cy="630501"/>
        </a:xfrm>
        <a:prstGeom prst="ellipse">
          <a:avLst/>
        </a:prstGeom>
        <a:ln/>
      </dgm:spPr>
      <dgm:t>
        <a:bodyPr/>
        <a:lstStyle/>
        <a:p>
          <a:r>
            <a:rPr lang="fr-FR" sz="800" dirty="0" smtClean="0">
              <a:solidFill>
                <a:sysClr val="windowText" lastClr="000000"/>
              </a:solidFill>
              <a:latin typeface="Calibri"/>
              <a:ea typeface="+mn-ea"/>
              <a:cs typeface="+mn-cs"/>
            </a:rPr>
            <a:t>Expérimenter</a:t>
          </a:r>
          <a:endParaRPr lang="fr-FR" sz="800" dirty="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gm:t>
    </dgm:pt>
    <dgm:pt modelId="{7B81B71B-46D0-4A6D-830C-D40787DA03E8}" type="parTrans" cxnId="{E293F5C5-9FA2-4796-846E-318452D9245E}">
      <dgm:prSet custT="1">
        <dgm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dgm:style>
      </dgm:prSet>
      <dgm:spPr>
        <a:xfrm rot="771429">
          <a:off x="4517299" y="2707507"/>
          <a:ext cx="382096" cy="516836"/>
        </a:xfrm>
        <a:prstGeom prst="rightArrow">
          <a:avLst>
            <a:gd name="adj1" fmla="val 60000"/>
            <a:gd name="adj2" fmla="val 50000"/>
          </a:avLst>
        </a:prstGeom>
        <a:ln/>
      </dgm:spPr>
      <dgm:t>
        <a:bodyPr/>
        <a:lstStyle/>
        <a:p>
          <a:endParaRPr lang="fr-FR" sz="80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gm:t>
    </dgm:pt>
    <dgm:pt modelId="{86F0E311-87DC-4734-807F-C04DD816D27D}" type="sibTrans" cxnId="{E293F5C5-9FA2-4796-846E-318452D9245E}">
      <dgm:prSet/>
      <dgm:spPr/>
      <dgm:t>
        <a:bodyPr/>
        <a:lstStyle/>
        <a:p>
          <a:endParaRPr lang="fr-FR" sz="800"/>
        </a:p>
      </dgm:t>
    </dgm:pt>
    <dgm:pt modelId="{429AED82-4220-4FA6-BFD1-9BFC6D52522A}">
      <dgm:prSet phldrT="[Texte]" custT="1">
        <dgm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dgm:style>
      </dgm:prSet>
      <dgm:spPr>
        <a:xfrm>
          <a:off x="1296144" y="1440159"/>
          <a:ext cx="1368097" cy="614248"/>
        </a:xfrm>
        <a:prstGeom prst="ellipse">
          <a:avLst/>
        </a:prstGeom>
        <a:ln/>
      </dgm:spPr>
      <dgm:t>
        <a:bodyPr/>
        <a:lstStyle/>
        <a:p>
          <a:r>
            <a:rPr lang="fr-FR" sz="800" dirty="0" smtClean="0">
              <a:solidFill>
                <a:sysClr val="windowText" lastClr="000000"/>
              </a:solidFill>
              <a:latin typeface="Calibri"/>
              <a:ea typeface="+mn-ea"/>
              <a:cs typeface="+mn-cs"/>
            </a:rPr>
            <a:t>Communiquer</a:t>
          </a:r>
        </a:p>
      </dgm:t>
    </dgm:pt>
    <dgm:pt modelId="{51BD329E-6830-43BB-B09C-E770653834F2}" type="parTrans" cxnId="{A2BEC598-FE8B-4C64-832D-EFF2E6F316C2}">
      <dgm:prSet custT="1">
        <dgm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dgm:style>
      </dgm:prSet>
      <dgm:spPr>
        <a:xfrm rot="12601610">
          <a:off x="2568212" y="1971300"/>
          <a:ext cx="493359" cy="516836"/>
        </a:xfrm>
        <a:prstGeom prst="rightArrow">
          <a:avLst>
            <a:gd name="adj1" fmla="val 60000"/>
            <a:gd name="adj2" fmla="val 50000"/>
          </a:avLst>
        </a:prstGeom>
        <a:ln/>
      </dgm:spPr>
      <dgm:t>
        <a:bodyPr/>
        <a:lstStyle/>
        <a:p>
          <a:endParaRPr lang="fr-FR" sz="80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gm:t>
    </dgm:pt>
    <dgm:pt modelId="{3D00A040-3661-4F05-9AED-3F7171D38CC8}" type="sibTrans" cxnId="{A2BEC598-FE8B-4C64-832D-EFF2E6F316C2}">
      <dgm:prSet/>
      <dgm:spPr/>
      <dgm:t>
        <a:bodyPr/>
        <a:lstStyle/>
        <a:p>
          <a:endParaRPr lang="fr-FR" sz="800"/>
        </a:p>
      </dgm:t>
    </dgm:pt>
    <dgm:pt modelId="{FB167E6D-95F4-486A-9684-49CF8F1EDC35}">
      <dgm:prSet phldrT="[Texte]" custT="1">
        <dgm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dgm:style>
      </dgm:prSet>
      <dgm:spPr>
        <a:xfrm>
          <a:off x="4104453" y="3888427"/>
          <a:ext cx="1368097" cy="532477"/>
        </a:xfrm>
        <a:prstGeom prst="ellipse">
          <a:avLst/>
        </a:prstGeom>
        <a:ln/>
      </dgm:spPr>
      <dgm:t>
        <a:bodyPr/>
        <a:lstStyle/>
        <a:p>
          <a:r>
            <a:rPr lang="fr-FR" sz="800" dirty="0" smtClean="0">
              <a:solidFill>
                <a:sysClr val="windowText" lastClr="000000"/>
              </a:solidFill>
              <a:latin typeface="Calibri"/>
              <a:ea typeface="+mn-ea"/>
              <a:cs typeface="+mn-cs"/>
            </a:rPr>
            <a:t>Analyser</a:t>
          </a:r>
        </a:p>
      </dgm:t>
    </dgm:pt>
    <dgm:pt modelId="{DB17F1C1-8100-4A84-9268-85BC9401DCC5}" type="parTrans" cxnId="{EDE851F5-EECF-41D5-A859-0BED15D98140}">
      <dgm:prSet custT="1">
        <dgm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dgm:style>
      </dgm:prSet>
      <dgm:spPr>
        <a:xfrm rot="3130689">
          <a:off x="3978089" y="3212328"/>
          <a:ext cx="558987" cy="516836"/>
        </a:xfrm>
        <a:prstGeom prst="rightArrow">
          <a:avLst>
            <a:gd name="adj1" fmla="val 60000"/>
            <a:gd name="adj2" fmla="val 50000"/>
          </a:avLst>
        </a:prstGeom>
        <a:ln/>
      </dgm:spPr>
      <dgm:t>
        <a:bodyPr/>
        <a:lstStyle/>
        <a:p>
          <a:endParaRPr lang="fr-FR" sz="80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gm:t>
    </dgm:pt>
    <dgm:pt modelId="{CF9EB4C0-46C5-472F-847A-42C49CDB749A}" type="sibTrans" cxnId="{EDE851F5-EECF-41D5-A859-0BED15D98140}">
      <dgm:prSet/>
      <dgm:spPr/>
      <dgm:t>
        <a:bodyPr/>
        <a:lstStyle/>
        <a:p>
          <a:endParaRPr lang="fr-FR" sz="800"/>
        </a:p>
      </dgm:t>
    </dgm:pt>
    <dgm:pt modelId="{AF54BFE1-C9F7-4646-9391-D6163A259868}">
      <dgm:prSet phldrT="[Texte]" custT="1">
        <dgm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dgm:style>
      </dgm:prSet>
      <dgm:spPr>
        <a:xfrm>
          <a:off x="2088233" y="3888435"/>
          <a:ext cx="1368097" cy="532477"/>
        </a:xfrm>
        <a:prstGeom prst="ellipse">
          <a:avLst/>
        </a:prstGeom>
        <a:ln/>
      </dgm:spPr>
      <dgm:t>
        <a:bodyPr/>
        <a:lstStyle/>
        <a:p>
          <a:r>
            <a:rPr lang="fr-FR" sz="800" dirty="0" smtClean="0">
              <a:solidFill>
                <a:sysClr val="windowText" lastClr="000000"/>
              </a:solidFill>
              <a:latin typeface="Calibri"/>
              <a:ea typeface="+mn-ea"/>
              <a:cs typeface="+mn-cs"/>
            </a:rPr>
            <a:t>Modéliser</a:t>
          </a:r>
        </a:p>
      </dgm:t>
    </dgm:pt>
    <dgm:pt modelId="{3EB26ABE-F2BD-4028-99EC-F1E8582BA826}" type="parTrans" cxnId="{738194C6-EC65-440B-ACBA-EA2A0BF276CE}">
      <dgm:prSet custT="1">
        <dgm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dgm:style>
      </dgm:prSet>
      <dgm:spPr>
        <a:xfrm rot="7359830">
          <a:off x="2950554" y="3213944"/>
          <a:ext cx="518312" cy="516836"/>
        </a:xfrm>
        <a:prstGeom prst="rightArrow">
          <a:avLst>
            <a:gd name="adj1" fmla="val 60000"/>
            <a:gd name="adj2" fmla="val 50000"/>
          </a:avLst>
        </a:prstGeom>
        <a:ln/>
      </dgm:spPr>
      <dgm:t>
        <a:bodyPr/>
        <a:lstStyle/>
        <a:p>
          <a:endParaRPr lang="fr-FR" sz="80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gm:t>
    </dgm:pt>
    <dgm:pt modelId="{7568927D-FC3D-42AA-B1C2-779A2F90BA1A}" type="sibTrans" cxnId="{738194C6-EC65-440B-ACBA-EA2A0BF276CE}">
      <dgm:prSet/>
      <dgm:spPr/>
      <dgm:t>
        <a:bodyPr/>
        <a:lstStyle/>
        <a:p>
          <a:endParaRPr lang="fr-FR" sz="800"/>
        </a:p>
      </dgm:t>
    </dgm:pt>
    <dgm:pt modelId="{62C52E52-C1AD-47B5-9DB2-222920B632D5}">
      <dgm:prSet phldrT="[Texte]" custT="1">
        <dgm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dgm:style>
      </dgm:prSet>
      <dgm:spPr>
        <a:xfrm>
          <a:off x="1080112" y="2952332"/>
          <a:ext cx="1368097" cy="472253"/>
        </a:xfrm>
        <a:prstGeom prst="ellipse">
          <a:avLst/>
        </a:prstGeom>
        <a:ln/>
      </dgm:spPr>
      <dgm:t>
        <a:bodyPr/>
        <a:lstStyle/>
        <a:p>
          <a:r>
            <a:rPr lang="fr-FR" sz="800" dirty="0" smtClean="0">
              <a:solidFill>
                <a:sysClr val="windowText" lastClr="000000"/>
              </a:solidFill>
              <a:latin typeface="Calibri"/>
              <a:ea typeface="+mn-ea"/>
              <a:cs typeface="+mn-cs"/>
            </a:rPr>
            <a:t>Résoudre</a:t>
          </a:r>
        </a:p>
      </dgm:t>
    </dgm:pt>
    <dgm:pt modelId="{5B9EB4C0-1E68-48AE-AF26-3DE02EFE5D06}" type="parTrans" cxnId="{28593B54-6CAA-46DD-A60F-B65FBE49C607}">
      <dgm:prSet custT="1">
        <dgm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dgm:style>
      </dgm:prSet>
      <dgm:spPr>
        <a:xfrm rot="9997946">
          <a:off x="2492309" y="2713066"/>
          <a:ext cx="369814" cy="516836"/>
        </a:xfrm>
        <a:prstGeom prst="rightArrow">
          <a:avLst>
            <a:gd name="adj1" fmla="val 60000"/>
            <a:gd name="adj2" fmla="val 50000"/>
          </a:avLst>
        </a:prstGeom>
        <a:ln/>
      </dgm:spPr>
      <dgm:t>
        <a:bodyPr/>
        <a:lstStyle/>
        <a:p>
          <a:endParaRPr lang="fr-FR" sz="80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gm:t>
    </dgm:pt>
    <dgm:pt modelId="{E35DC3D1-23F4-46B8-A668-702D0A5F3BA7}" type="sibTrans" cxnId="{28593B54-6CAA-46DD-A60F-B65FBE49C607}">
      <dgm:prSet/>
      <dgm:spPr/>
      <dgm:t>
        <a:bodyPr/>
        <a:lstStyle/>
        <a:p>
          <a:endParaRPr lang="fr-FR" sz="800"/>
        </a:p>
      </dgm:t>
    </dgm:pt>
    <dgm:pt modelId="{27F82ACC-B48B-4BAF-B8F5-E19DE7EFBFE6}" type="pres">
      <dgm:prSet presAssocID="{EAC09F0B-262C-4FC1-B4B2-6CE1041716FF}" presName="Name0" presStyleCnt="0">
        <dgm:presLayoutVars>
          <dgm:chMax val="1"/>
          <dgm:dir/>
          <dgm:animLvl val="ctr"/>
          <dgm:resizeHandles val="exact"/>
        </dgm:presLayoutVars>
      </dgm:prSet>
      <dgm:spPr/>
      <dgm:t>
        <a:bodyPr/>
        <a:lstStyle/>
        <a:p>
          <a:endParaRPr lang="fr-FR"/>
        </a:p>
      </dgm:t>
    </dgm:pt>
    <dgm:pt modelId="{DF09870F-F5ED-4920-B7E1-9F0D91D7F1CD}" type="pres">
      <dgm:prSet presAssocID="{CC7A09D6-CF51-4503-A499-AEF2F86A612F}" presName="centerShape" presStyleLbl="node0" presStyleIdx="0" presStyleCnt="1" custScaleY="46828"/>
      <dgm:spPr/>
      <dgm:t>
        <a:bodyPr/>
        <a:lstStyle/>
        <a:p>
          <a:endParaRPr lang="fr-FR"/>
        </a:p>
      </dgm:t>
    </dgm:pt>
    <dgm:pt modelId="{A2FC416A-EBC7-46CE-8A00-5E59C50D8257}" type="pres">
      <dgm:prSet presAssocID="{5E9DFCFE-8035-47FF-8737-041E4392E51E}" presName="parTrans" presStyleLbl="sibTrans2D1" presStyleIdx="0" presStyleCnt="7"/>
      <dgm:spPr/>
      <dgm:t>
        <a:bodyPr/>
        <a:lstStyle/>
        <a:p>
          <a:endParaRPr lang="fr-FR"/>
        </a:p>
      </dgm:t>
    </dgm:pt>
    <dgm:pt modelId="{C36A42E1-BA91-4E47-B26A-022A82C87076}" type="pres">
      <dgm:prSet presAssocID="{5E9DFCFE-8035-47FF-8737-041E4392E51E}" presName="connectorText" presStyleLbl="sibTrans2D1" presStyleIdx="0" presStyleCnt="7"/>
      <dgm:spPr/>
      <dgm:t>
        <a:bodyPr/>
        <a:lstStyle/>
        <a:p>
          <a:endParaRPr lang="fr-FR"/>
        </a:p>
      </dgm:t>
    </dgm:pt>
    <dgm:pt modelId="{15FE29C2-5BA5-4DFC-BAC0-77F2915FA520}" type="pres">
      <dgm:prSet presAssocID="{D15BCD82-54F2-4B53-AD5B-FCD43A008746}" presName="node" presStyleLbl="node1" presStyleIdx="0" presStyleCnt="7" custScaleY="37304" custRadScaleRad="75157" custRadScaleInc="3491">
        <dgm:presLayoutVars>
          <dgm:bulletEnabled val="1"/>
        </dgm:presLayoutVars>
      </dgm:prSet>
      <dgm:spPr/>
      <dgm:t>
        <a:bodyPr/>
        <a:lstStyle/>
        <a:p>
          <a:endParaRPr lang="fr-FR"/>
        </a:p>
      </dgm:t>
    </dgm:pt>
    <dgm:pt modelId="{B1A927CB-9F4B-4F29-AD07-9974F3A6F2F9}" type="pres">
      <dgm:prSet presAssocID="{FC2CD8C7-22DE-4FD8-BE5C-B5EFF3818DD1}" presName="parTrans" presStyleLbl="sibTrans2D1" presStyleIdx="1" presStyleCnt="7"/>
      <dgm:spPr/>
      <dgm:t>
        <a:bodyPr/>
        <a:lstStyle/>
        <a:p>
          <a:endParaRPr lang="fr-FR"/>
        </a:p>
      </dgm:t>
    </dgm:pt>
    <dgm:pt modelId="{327B7C4E-C444-4ED2-92AB-EFA2130B78B5}" type="pres">
      <dgm:prSet presAssocID="{FC2CD8C7-22DE-4FD8-BE5C-B5EFF3818DD1}" presName="connectorText" presStyleLbl="sibTrans2D1" presStyleIdx="1" presStyleCnt="7"/>
      <dgm:spPr/>
      <dgm:t>
        <a:bodyPr/>
        <a:lstStyle/>
        <a:p>
          <a:endParaRPr lang="fr-FR"/>
        </a:p>
      </dgm:t>
    </dgm:pt>
    <dgm:pt modelId="{7FD38485-6BD0-444D-A652-5E06AE00A9E5}" type="pres">
      <dgm:prSet presAssocID="{7D5AD727-B52D-4C15-8F81-ECF40C366E06}" presName="node" presStyleLbl="node1" presStyleIdx="1" presStyleCnt="7" custScaleY="45131" custRadScaleRad="101072" custRadScaleInc="39850">
        <dgm:presLayoutVars>
          <dgm:bulletEnabled val="1"/>
        </dgm:presLayoutVars>
      </dgm:prSet>
      <dgm:spPr/>
      <dgm:t>
        <a:bodyPr/>
        <a:lstStyle/>
        <a:p>
          <a:endParaRPr lang="fr-FR"/>
        </a:p>
      </dgm:t>
    </dgm:pt>
    <dgm:pt modelId="{56098039-CBAF-478E-849E-420E970445A4}" type="pres">
      <dgm:prSet presAssocID="{7B81B71B-46D0-4A6D-830C-D40787DA03E8}" presName="parTrans" presStyleLbl="sibTrans2D1" presStyleIdx="2" presStyleCnt="7"/>
      <dgm:spPr/>
      <dgm:t>
        <a:bodyPr/>
        <a:lstStyle/>
        <a:p>
          <a:endParaRPr lang="fr-FR"/>
        </a:p>
      </dgm:t>
    </dgm:pt>
    <dgm:pt modelId="{01C07FA7-6127-46B1-A25D-7D27D71C42AE}" type="pres">
      <dgm:prSet presAssocID="{7B81B71B-46D0-4A6D-830C-D40787DA03E8}" presName="connectorText" presStyleLbl="sibTrans2D1" presStyleIdx="2" presStyleCnt="7"/>
      <dgm:spPr/>
      <dgm:t>
        <a:bodyPr/>
        <a:lstStyle/>
        <a:p>
          <a:endParaRPr lang="fr-FR"/>
        </a:p>
      </dgm:t>
    </dgm:pt>
    <dgm:pt modelId="{FAA93E91-15D2-48FB-9F1C-1C1D6FCB396A}" type="pres">
      <dgm:prSet presAssocID="{CCC2B308-0DFF-4091-B48B-803AE41778E3}" presName="node" presStyleLbl="node1" presStyleIdx="2" presStyleCnt="7" custScaleY="46086">
        <dgm:presLayoutVars>
          <dgm:bulletEnabled val="1"/>
        </dgm:presLayoutVars>
      </dgm:prSet>
      <dgm:spPr/>
      <dgm:t>
        <a:bodyPr/>
        <a:lstStyle/>
        <a:p>
          <a:endParaRPr lang="fr-FR"/>
        </a:p>
      </dgm:t>
    </dgm:pt>
    <dgm:pt modelId="{1DFFE085-0465-4C9C-91D0-B8BC9794280B}" type="pres">
      <dgm:prSet presAssocID="{DB17F1C1-8100-4A84-9268-85BC9401DCC5}" presName="parTrans" presStyleLbl="sibTrans2D1" presStyleIdx="3" presStyleCnt="7"/>
      <dgm:spPr/>
      <dgm:t>
        <a:bodyPr/>
        <a:lstStyle/>
        <a:p>
          <a:endParaRPr lang="fr-FR"/>
        </a:p>
      </dgm:t>
    </dgm:pt>
    <dgm:pt modelId="{80B1C042-E483-4375-8C28-86D3502EDF84}" type="pres">
      <dgm:prSet presAssocID="{DB17F1C1-8100-4A84-9268-85BC9401DCC5}" presName="connectorText" presStyleLbl="sibTrans2D1" presStyleIdx="3" presStyleCnt="7"/>
      <dgm:spPr/>
      <dgm:t>
        <a:bodyPr/>
        <a:lstStyle/>
        <a:p>
          <a:endParaRPr lang="fr-FR"/>
        </a:p>
      </dgm:t>
    </dgm:pt>
    <dgm:pt modelId="{57029F2B-C901-4E73-B66B-D494F113F112}" type="pres">
      <dgm:prSet presAssocID="{FB167E6D-95F4-486A-9684-49CF8F1EDC35}" presName="node" presStyleLbl="node1" presStyleIdx="3" presStyleCnt="7" custScaleY="38921" custRadScaleRad="87823" custRadScaleInc="-47085">
        <dgm:presLayoutVars>
          <dgm:bulletEnabled val="1"/>
        </dgm:presLayoutVars>
      </dgm:prSet>
      <dgm:spPr/>
      <dgm:t>
        <a:bodyPr/>
        <a:lstStyle/>
        <a:p>
          <a:endParaRPr lang="fr-FR"/>
        </a:p>
      </dgm:t>
    </dgm:pt>
    <dgm:pt modelId="{DB595E4D-B805-4A4A-88B2-DF5095B26C26}" type="pres">
      <dgm:prSet presAssocID="{3EB26ABE-F2BD-4028-99EC-F1E8582BA826}" presName="parTrans" presStyleLbl="sibTrans2D1" presStyleIdx="4" presStyleCnt="7"/>
      <dgm:spPr/>
      <dgm:t>
        <a:bodyPr/>
        <a:lstStyle/>
        <a:p>
          <a:endParaRPr lang="fr-FR"/>
        </a:p>
      </dgm:t>
    </dgm:pt>
    <dgm:pt modelId="{63F394C0-7139-45BF-B22D-425E9C732477}" type="pres">
      <dgm:prSet presAssocID="{3EB26ABE-F2BD-4028-99EC-F1E8582BA826}" presName="connectorText" presStyleLbl="sibTrans2D1" presStyleIdx="4" presStyleCnt="7"/>
      <dgm:spPr/>
      <dgm:t>
        <a:bodyPr/>
        <a:lstStyle/>
        <a:p>
          <a:endParaRPr lang="fr-FR"/>
        </a:p>
      </dgm:t>
    </dgm:pt>
    <dgm:pt modelId="{CDF56BA1-CC1C-4AF6-9FD5-5ECAD45B1E19}" type="pres">
      <dgm:prSet presAssocID="{AF54BFE1-C9F7-4646-9391-D6163A259868}" presName="node" presStyleLbl="node1" presStyleIdx="4" presStyleCnt="7" custScaleY="38921" custRadScaleRad="82406" custRadScaleInc="27026">
        <dgm:presLayoutVars>
          <dgm:bulletEnabled val="1"/>
        </dgm:presLayoutVars>
      </dgm:prSet>
      <dgm:spPr/>
      <dgm:t>
        <a:bodyPr/>
        <a:lstStyle/>
        <a:p>
          <a:endParaRPr lang="fr-FR"/>
        </a:p>
      </dgm:t>
    </dgm:pt>
    <dgm:pt modelId="{92EA049D-F3DB-461A-959D-8698A61CDADA}" type="pres">
      <dgm:prSet presAssocID="{5B9EB4C0-1E68-48AE-AF26-3DE02EFE5D06}" presName="parTrans" presStyleLbl="sibTrans2D1" presStyleIdx="5" presStyleCnt="7"/>
      <dgm:spPr/>
      <dgm:t>
        <a:bodyPr/>
        <a:lstStyle/>
        <a:p>
          <a:endParaRPr lang="fr-FR"/>
        </a:p>
      </dgm:t>
    </dgm:pt>
    <dgm:pt modelId="{88188D4A-CCE1-4990-A9B4-FA0168379059}" type="pres">
      <dgm:prSet presAssocID="{5B9EB4C0-1E68-48AE-AF26-3DE02EFE5D06}" presName="connectorText" presStyleLbl="sibTrans2D1" presStyleIdx="5" presStyleCnt="7"/>
      <dgm:spPr/>
      <dgm:t>
        <a:bodyPr/>
        <a:lstStyle/>
        <a:p>
          <a:endParaRPr lang="fr-FR"/>
        </a:p>
      </dgm:t>
    </dgm:pt>
    <dgm:pt modelId="{49BFCD7E-D52E-418B-850F-E0FEDBDC3C1A}" type="pres">
      <dgm:prSet presAssocID="{62C52E52-C1AD-47B5-9DB2-222920B632D5}" presName="node" presStyleLbl="node1" presStyleIdx="5" presStyleCnt="7" custScaleY="34519" custRadScaleRad="96248" custRadScaleInc="-1985">
        <dgm:presLayoutVars>
          <dgm:bulletEnabled val="1"/>
        </dgm:presLayoutVars>
      </dgm:prSet>
      <dgm:spPr/>
      <dgm:t>
        <a:bodyPr/>
        <a:lstStyle/>
        <a:p>
          <a:endParaRPr lang="fr-FR"/>
        </a:p>
      </dgm:t>
    </dgm:pt>
    <dgm:pt modelId="{D73A92E1-6647-4ED8-BAB6-78EC34CB8AD1}" type="pres">
      <dgm:prSet presAssocID="{51BD329E-6830-43BB-B09C-E770653834F2}" presName="parTrans" presStyleLbl="sibTrans2D1" presStyleIdx="6" presStyleCnt="7"/>
      <dgm:spPr/>
      <dgm:t>
        <a:bodyPr/>
        <a:lstStyle/>
        <a:p>
          <a:endParaRPr lang="fr-FR"/>
        </a:p>
      </dgm:t>
    </dgm:pt>
    <dgm:pt modelId="{644D3658-E40F-435C-8159-E49BEEDB7CAC}" type="pres">
      <dgm:prSet presAssocID="{51BD329E-6830-43BB-B09C-E770653834F2}" presName="connectorText" presStyleLbl="sibTrans2D1" presStyleIdx="6" presStyleCnt="7"/>
      <dgm:spPr/>
      <dgm:t>
        <a:bodyPr/>
        <a:lstStyle/>
        <a:p>
          <a:endParaRPr lang="fr-FR"/>
        </a:p>
      </dgm:t>
    </dgm:pt>
    <dgm:pt modelId="{0898BD1C-0D41-48F1-BA11-A3086BB4EAB8}" type="pres">
      <dgm:prSet presAssocID="{429AED82-4220-4FA6-BFD1-9BFC6D52522A}" presName="node" presStyleLbl="node1" presStyleIdx="6" presStyleCnt="7" custScaleY="44898" custRadScaleRad="95987" custRadScaleInc="-33229">
        <dgm:presLayoutVars>
          <dgm:bulletEnabled val="1"/>
        </dgm:presLayoutVars>
      </dgm:prSet>
      <dgm:spPr/>
      <dgm:t>
        <a:bodyPr/>
        <a:lstStyle/>
        <a:p>
          <a:endParaRPr lang="fr-FR"/>
        </a:p>
      </dgm:t>
    </dgm:pt>
  </dgm:ptLst>
  <dgm:cxnLst>
    <dgm:cxn modelId="{198E6182-0C42-49D1-A186-791534C3B7AD}" type="presOf" srcId="{FC2CD8C7-22DE-4FD8-BE5C-B5EFF3818DD1}" destId="{327B7C4E-C444-4ED2-92AB-EFA2130B78B5}" srcOrd="1" destOrd="0" presId="urn:microsoft.com/office/officeart/2005/8/layout/radial5"/>
    <dgm:cxn modelId="{34B2919B-CE63-4FBB-864A-C2833B820880}" type="presOf" srcId="{CC7A09D6-CF51-4503-A499-AEF2F86A612F}" destId="{DF09870F-F5ED-4920-B7E1-9F0D91D7F1CD}" srcOrd="0" destOrd="0" presId="urn:microsoft.com/office/officeart/2005/8/layout/radial5"/>
    <dgm:cxn modelId="{9D8DDBE2-8665-4258-8162-D618F5FCBCC2}" type="presOf" srcId="{EAC09F0B-262C-4FC1-B4B2-6CE1041716FF}" destId="{27F82ACC-B48B-4BAF-B8F5-E19DE7EFBFE6}" srcOrd="0" destOrd="0" presId="urn:microsoft.com/office/officeart/2005/8/layout/radial5"/>
    <dgm:cxn modelId="{B6A2CFE0-34F8-49DB-8441-B2C0B5ACD0EC}" type="presOf" srcId="{51BD329E-6830-43BB-B09C-E770653834F2}" destId="{D73A92E1-6647-4ED8-BAB6-78EC34CB8AD1}" srcOrd="0" destOrd="0" presId="urn:microsoft.com/office/officeart/2005/8/layout/radial5"/>
    <dgm:cxn modelId="{D16FC446-5175-4861-A315-9D5A57865589}" type="presOf" srcId="{D15BCD82-54F2-4B53-AD5B-FCD43A008746}" destId="{15FE29C2-5BA5-4DFC-BAC0-77F2915FA520}" srcOrd="0" destOrd="0" presId="urn:microsoft.com/office/officeart/2005/8/layout/radial5"/>
    <dgm:cxn modelId="{CC854F08-0038-423B-B0E0-970F29816A27}" type="presOf" srcId="{5B9EB4C0-1E68-48AE-AF26-3DE02EFE5D06}" destId="{88188D4A-CCE1-4990-A9B4-FA0168379059}" srcOrd="1" destOrd="0" presId="urn:microsoft.com/office/officeart/2005/8/layout/radial5"/>
    <dgm:cxn modelId="{1814A7BE-2B6D-4D03-AD32-9F7436F3ED3E}" type="presOf" srcId="{3EB26ABE-F2BD-4028-99EC-F1E8582BA826}" destId="{DB595E4D-B805-4A4A-88B2-DF5095B26C26}" srcOrd="0" destOrd="0" presId="urn:microsoft.com/office/officeart/2005/8/layout/radial5"/>
    <dgm:cxn modelId="{3A32EA92-1264-477D-98FE-190BEDF76914}" type="presOf" srcId="{DB17F1C1-8100-4A84-9268-85BC9401DCC5}" destId="{1DFFE085-0465-4C9C-91D0-B8BC9794280B}" srcOrd="0" destOrd="0" presId="urn:microsoft.com/office/officeart/2005/8/layout/radial5"/>
    <dgm:cxn modelId="{DCB5C7AD-9B6E-4C3D-AB81-44363A1E2350}" type="presOf" srcId="{5E9DFCFE-8035-47FF-8737-041E4392E51E}" destId="{A2FC416A-EBC7-46CE-8A00-5E59C50D8257}" srcOrd="0" destOrd="0" presId="urn:microsoft.com/office/officeart/2005/8/layout/radial5"/>
    <dgm:cxn modelId="{28593B54-6CAA-46DD-A60F-B65FBE49C607}" srcId="{CC7A09D6-CF51-4503-A499-AEF2F86A612F}" destId="{62C52E52-C1AD-47B5-9DB2-222920B632D5}" srcOrd="5" destOrd="0" parTransId="{5B9EB4C0-1E68-48AE-AF26-3DE02EFE5D06}" sibTransId="{E35DC3D1-23F4-46B8-A668-702D0A5F3BA7}"/>
    <dgm:cxn modelId="{E66B3D02-D523-4D38-8FB9-08215F8ED1B2}" type="presOf" srcId="{5E9DFCFE-8035-47FF-8737-041E4392E51E}" destId="{C36A42E1-BA91-4E47-B26A-022A82C87076}" srcOrd="1" destOrd="0" presId="urn:microsoft.com/office/officeart/2005/8/layout/radial5"/>
    <dgm:cxn modelId="{CA17E2B8-B90F-46C5-92B9-868F5C1ECE25}" type="presOf" srcId="{FB167E6D-95F4-486A-9684-49CF8F1EDC35}" destId="{57029F2B-C901-4E73-B66B-D494F113F112}" srcOrd="0" destOrd="0" presId="urn:microsoft.com/office/officeart/2005/8/layout/radial5"/>
    <dgm:cxn modelId="{5B87F3EA-BA18-408A-A751-8FE46734F57A}" type="presOf" srcId="{CCC2B308-0DFF-4091-B48B-803AE41778E3}" destId="{FAA93E91-15D2-48FB-9F1C-1C1D6FCB396A}" srcOrd="0" destOrd="0" presId="urn:microsoft.com/office/officeart/2005/8/layout/radial5"/>
    <dgm:cxn modelId="{176934CA-C786-4D2B-AD89-0377A88FFA8D}" type="presOf" srcId="{DB17F1C1-8100-4A84-9268-85BC9401DCC5}" destId="{80B1C042-E483-4375-8C28-86D3502EDF84}" srcOrd="1" destOrd="0" presId="urn:microsoft.com/office/officeart/2005/8/layout/radial5"/>
    <dgm:cxn modelId="{69DBF3AA-50E3-4C2F-93BC-81D38815D9F2}" srcId="{CC7A09D6-CF51-4503-A499-AEF2F86A612F}" destId="{D15BCD82-54F2-4B53-AD5B-FCD43A008746}" srcOrd="0" destOrd="0" parTransId="{5E9DFCFE-8035-47FF-8737-041E4392E51E}" sibTransId="{D82A9993-BEF0-4F2B-A0FE-323133071D30}"/>
    <dgm:cxn modelId="{54292C2D-480A-470D-97D0-4111410C2DC5}" type="presOf" srcId="{3EB26ABE-F2BD-4028-99EC-F1E8582BA826}" destId="{63F394C0-7139-45BF-B22D-425E9C732477}" srcOrd="1" destOrd="0" presId="urn:microsoft.com/office/officeart/2005/8/layout/radial5"/>
    <dgm:cxn modelId="{1A08DAD9-6B25-421D-B495-04859B52649E}" type="presOf" srcId="{7B81B71B-46D0-4A6D-830C-D40787DA03E8}" destId="{01C07FA7-6127-46B1-A25D-7D27D71C42AE}" srcOrd="1" destOrd="0" presId="urn:microsoft.com/office/officeart/2005/8/layout/radial5"/>
    <dgm:cxn modelId="{F89A42BD-F045-4215-8A57-388602CC6D0E}" type="presOf" srcId="{5B9EB4C0-1E68-48AE-AF26-3DE02EFE5D06}" destId="{92EA049D-F3DB-461A-959D-8698A61CDADA}" srcOrd="0" destOrd="0" presId="urn:microsoft.com/office/officeart/2005/8/layout/radial5"/>
    <dgm:cxn modelId="{5EB60F9B-430A-4250-8A8E-CC3E4C6F8DAF}" type="presOf" srcId="{FC2CD8C7-22DE-4FD8-BE5C-B5EFF3818DD1}" destId="{B1A927CB-9F4B-4F29-AD07-9974F3A6F2F9}" srcOrd="0" destOrd="0" presId="urn:microsoft.com/office/officeart/2005/8/layout/radial5"/>
    <dgm:cxn modelId="{CDFB3573-4B81-49BD-859E-E47431F3E0AC}" type="presOf" srcId="{62C52E52-C1AD-47B5-9DB2-222920B632D5}" destId="{49BFCD7E-D52E-418B-850F-E0FEDBDC3C1A}" srcOrd="0" destOrd="0" presId="urn:microsoft.com/office/officeart/2005/8/layout/radial5"/>
    <dgm:cxn modelId="{F461F090-F5F6-4BDA-A241-75A117C7E854}" type="presOf" srcId="{429AED82-4220-4FA6-BFD1-9BFC6D52522A}" destId="{0898BD1C-0D41-48F1-BA11-A3086BB4EAB8}" srcOrd="0" destOrd="0" presId="urn:microsoft.com/office/officeart/2005/8/layout/radial5"/>
    <dgm:cxn modelId="{321CFA61-37FA-497E-93A9-AC6AC7441BB5}" type="presOf" srcId="{7D5AD727-B52D-4C15-8F81-ECF40C366E06}" destId="{7FD38485-6BD0-444D-A652-5E06AE00A9E5}" srcOrd="0" destOrd="0" presId="urn:microsoft.com/office/officeart/2005/8/layout/radial5"/>
    <dgm:cxn modelId="{738194C6-EC65-440B-ACBA-EA2A0BF276CE}" srcId="{CC7A09D6-CF51-4503-A499-AEF2F86A612F}" destId="{AF54BFE1-C9F7-4646-9391-D6163A259868}" srcOrd="4" destOrd="0" parTransId="{3EB26ABE-F2BD-4028-99EC-F1E8582BA826}" sibTransId="{7568927D-FC3D-42AA-B1C2-779A2F90BA1A}"/>
    <dgm:cxn modelId="{A2BEC598-FE8B-4C64-832D-EFF2E6F316C2}" srcId="{CC7A09D6-CF51-4503-A499-AEF2F86A612F}" destId="{429AED82-4220-4FA6-BFD1-9BFC6D52522A}" srcOrd="6" destOrd="0" parTransId="{51BD329E-6830-43BB-B09C-E770653834F2}" sibTransId="{3D00A040-3661-4F05-9AED-3F7171D38CC8}"/>
    <dgm:cxn modelId="{C790FBE2-9566-4A73-92A8-A90A69707CF1}" type="presOf" srcId="{51BD329E-6830-43BB-B09C-E770653834F2}" destId="{644D3658-E40F-435C-8159-E49BEEDB7CAC}" srcOrd="1" destOrd="0" presId="urn:microsoft.com/office/officeart/2005/8/layout/radial5"/>
    <dgm:cxn modelId="{9B22C6CD-3D1B-4DDE-AE75-083131893F2D}" srcId="{EAC09F0B-262C-4FC1-B4B2-6CE1041716FF}" destId="{CC7A09D6-CF51-4503-A499-AEF2F86A612F}" srcOrd="0" destOrd="0" parTransId="{6C9F694C-4D87-42C9-A17F-036DA80877D9}" sibTransId="{E04762FD-5F95-45CE-AE4B-76F0F4EDD05D}"/>
    <dgm:cxn modelId="{ED65F33D-D160-40F6-89F9-CF2D393E6DFD}" type="presOf" srcId="{AF54BFE1-C9F7-4646-9391-D6163A259868}" destId="{CDF56BA1-CC1C-4AF6-9FD5-5ECAD45B1E19}" srcOrd="0" destOrd="0" presId="urn:microsoft.com/office/officeart/2005/8/layout/radial5"/>
    <dgm:cxn modelId="{1F6E322F-7A32-46B3-8384-36E159BC6A7B}" srcId="{CC7A09D6-CF51-4503-A499-AEF2F86A612F}" destId="{7D5AD727-B52D-4C15-8F81-ECF40C366E06}" srcOrd="1" destOrd="0" parTransId="{FC2CD8C7-22DE-4FD8-BE5C-B5EFF3818DD1}" sibTransId="{92842FD9-58C7-469D-B912-ED30619B3461}"/>
    <dgm:cxn modelId="{EDE851F5-EECF-41D5-A859-0BED15D98140}" srcId="{CC7A09D6-CF51-4503-A499-AEF2F86A612F}" destId="{FB167E6D-95F4-486A-9684-49CF8F1EDC35}" srcOrd="3" destOrd="0" parTransId="{DB17F1C1-8100-4A84-9268-85BC9401DCC5}" sibTransId="{CF9EB4C0-46C5-472F-847A-42C49CDB749A}"/>
    <dgm:cxn modelId="{D8FA6842-34A7-474E-AC2D-3FC6D532C5FD}" type="presOf" srcId="{7B81B71B-46D0-4A6D-830C-D40787DA03E8}" destId="{56098039-CBAF-478E-849E-420E970445A4}" srcOrd="0" destOrd="0" presId="urn:microsoft.com/office/officeart/2005/8/layout/radial5"/>
    <dgm:cxn modelId="{E293F5C5-9FA2-4796-846E-318452D9245E}" srcId="{CC7A09D6-CF51-4503-A499-AEF2F86A612F}" destId="{CCC2B308-0DFF-4091-B48B-803AE41778E3}" srcOrd="2" destOrd="0" parTransId="{7B81B71B-46D0-4A6D-830C-D40787DA03E8}" sibTransId="{86F0E311-87DC-4734-807F-C04DD816D27D}"/>
    <dgm:cxn modelId="{639EECE9-B746-4D43-9796-370306595A7E}" type="presParOf" srcId="{27F82ACC-B48B-4BAF-B8F5-E19DE7EFBFE6}" destId="{DF09870F-F5ED-4920-B7E1-9F0D91D7F1CD}" srcOrd="0" destOrd="0" presId="urn:microsoft.com/office/officeart/2005/8/layout/radial5"/>
    <dgm:cxn modelId="{AB00AB43-96A7-416F-A417-6594D766F5CD}" type="presParOf" srcId="{27F82ACC-B48B-4BAF-B8F5-E19DE7EFBFE6}" destId="{A2FC416A-EBC7-46CE-8A00-5E59C50D8257}" srcOrd="1" destOrd="0" presId="urn:microsoft.com/office/officeart/2005/8/layout/radial5"/>
    <dgm:cxn modelId="{D7624438-2A9A-401F-ACA3-606C31372CB1}" type="presParOf" srcId="{A2FC416A-EBC7-46CE-8A00-5E59C50D8257}" destId="{C36A42E1-BA91-4E47-B26A-022A82C87076}" srcOrd="0" destOrd="0" presId="urn:microsoft.com/office/officeart/2005/8/layout/radial5"/>
    <dgm:cxn modelId="{38B0280D-B575-40F5-918D-4C622D20B769}" type="presParOf" srcId="{27F82ACC-B48B-4BAF-B8F5-E19DE7EFBFE6}" destId="{15FE29C2-5BA5-4DFC-BAC0-77F2915FA520}" srcOrd="2" destOrd="0" presId="urn:microsoft.com/office/officeart/2005/8/layout/radial5"/>
    <dgm:cxn modelId="{DEC57CCA-C265-416E-BCCA-73D33B5C0EB6}" type="presParOf" srcId="{27F82ACC-B48B-4BAF-B8F5-E19DE7EFBFE6}" destId="{B1A927CB-9F4B-4F29-AD07-9974F3A6F2F9}" srcOrd="3" destOrd="0" presId="urn:microsoft.com/office/officeart/2005/8/layout/radial5"/>
    <dgm:cxn modelId="{974F5953-2F9F-4C8D-BA41-483A4813AFE4}" type="presParOf" srcId="{B1A927CB-9F4B-4F29-AD07-9974F3A6F2F9}" destId="{327B7C4E-C444-4ED2-92AB-EFA2130B78B5}" srcOrd="0" destOrd="0" presId="urn:microsoft.com/office/officeart/2005/8/layout/radial5"/>
    <dgm:cxn modelId="{3F39F37A-5D4A-4067-8B24-39EC1FFDC0AE}" type="presParOf" srcId="{27F82ACC-B48B-4BAF-B8F5-E19DE7EFBFE6}" destId="{7FD38485-6BD0-444D-A652-5E06AE00A9E5}" srcOrd="4" destOrd="0" presId="urn:microsoft.com/office/officeart/2005/8/layout/radial5"/>
    <dgm:cxn modelId="{B27B0D7F-14CE-4E3E-88F6-3EC7B56D611C}" type="presParOf" srcId="{27F82ACC-B48B-4BAF-B8F5-E19DE7EFBFE6}" destId="{56098039-CBAF-478E-849E-420E970445A4}" srcOrd="5" destOrd="0" presId="urn:microsoft.com/office/officeart/2005/8/layout/radial5"/>
    <dgm:cxn modelId="{7098956B-5990-42FB-8AA9-29CEB3163D22}" type="presParOf" srcId="{56098039-CBAF-478E-849E-420E970445A4}" destId="{01C07FA7-6127-46B1-A25D-7D27D71C42AE}" srcOrd="0" destOrd="0" presId="urn:microsoft.com/office/officeart/2005/8/layout/radial5"/>
    <dgm:cxn modelId="{CC7F5897-F6D9-4F8A-8C57-6D0CC3DC7525}" type="presParOf" srcId="{27F82ACC-B48B-4BAF-B8F5-E19DE7EFBFE6}" destId="{FAA93E91-15D2-48FB-9F1C-1C1D6FCB396A}" srcOrd="6" destOrd="0" presId="urn:microsoft.com/office/officeart/2005/8/layout/radial5"/>
    <dgm:cxn modelId="{B1138556-6D07-4690-8303-A0E18B7E3C82}" type="presParOf" srcId="{27F82ACC-B48B-4BAF-B8F5-E19DE7EFBFE6}" destId="{1DFFE085-0465-4C9C-91D0-B8BC9794280B}" srcOrd="7" destOrd="0" presId="urn:microsoft.com/office/officeart/2005/8/layout/radial5"/>
    <dgm:cxn modelId="{2176947E-21EE-4818-829E-F2B39E0D0AC4}" type="presParOf" srcId="{1DFFE085-0465-4C9C-91D0-B8BC9794280B}" destId="{80B1C042-E483-4375-8C28-86D3502EDF84}" srcOrd="0" destOrd="0" presId="urn:microsoft.com/office/officeart/2005/8/layout/radial5"/>
    <dgm:cxn modelId="{E9A0DB2B-A7C9-4AC5-A47D-918F7DA82A73}" type="presParOf" srcId="{27F82ACC-B48B-4BAF-B8F5-E19DE7EFBFE6}" destId="{57029F2B-C901-4E73-B66B-D494F113F112}" srcOrd="8" destOrd="0" presId="urn:microsoft.com/office/officeart/2005/8/layout/radial5"/>
    <dgm:cxn modelId="{DA54EDF9-98F2-49F2-B697-4F1C4DC284AC}" type="presParOf" srcId="{27F82ACC-B48B-4BAF-B8F5-E19DE7EFBFE6}" destId="{DB595E4D-B805-4A4A-88B2-DF5095B26C26}" srcOrd="9" destOrd="0" presId="urn:microsoft.com/office/officeart/2005/8/layout/radial5"/>
    <dgm:cxn modelId="{A05691B0-DCC1-4576-ADF6-B6BBBBC3CDAF}" type="presParOf" srcId="{DB595E4D-B805-4A4A-88B2-DF5095B26C26}" destId="{63F394C0-7139-45BF-B22D-425E9C732477}" srcOrd="0" destOrd="0" presId="urn:microsoft.com/office/officeart/2005/8/layout/radial5"/>
    <dgm:cxn modelId="{D8867578-2F90-4801-A97B-D6ED6C449716}" type="presParOf" srcId="{27F82ACC-B48B-4BAF-B8F5-E19DE7EFBFE6}" destId="{CDF56BA1-CC1C-4AF6-9FD5-5ECAD45B1E19}" srcOrd="10" destOrd="0" presId="urn:microsoft.com/office/officeart/2005/8/layout/radial5"/>
    <dgm:cxn modelId="{A287E65A-17F2-4EB9-A27F-E732C0D837FA}" type="presParOf" srcId="{27F82ACC-B48B-4BAF-B8F5-E19DE7EFBFE6}" destId="{92EA049D-F3DB-461A-959D-8698A61CDADA}" srcOrd="11" destOrd="0" presId="urn:microsoft.com/office/officeart/2005/8/layout/radial5"/>
    <dgm:cxn modelId="{CDDCA91C-8AF8-4A3C-85EA-64D9F83FEBA3}" type="presParOf" srcId="{92EA049D-F3DB-461A-959D-8698A61CDADA}" destId="{88188D4A-CCE1-4990-A9B4-FA0168379059}" srcOrd="0" destOrd="0" presId="urn:microsoft.com/office/officeart/2005/8/layout/radial5"/>
    <dgm:cxn modelId="{615E73C5-2826-473A-AC82-E6305DFA395D}" type="presParOf" srcId="{27F82ACC-B48B-4BAF-B8F5-E19DE7EFBFE6}" destId="{49BFCD7E-D52E-418B-850F-E0FEDBDC3C1A}" srcOrd="12" destOrd="0" presId="urn:microsoft.com/office/officeart/2005/8/layout/radial5"/>
    <dgm:cxn modelId="{9D54A68C-9EB6-400B-B190-106E67A87A21}" type="presParOf" srcId="{27F82ACC-B48B-4BAF-B8F5-E19DE7EFBFE6}" destId="{D73A92E1-6647-4ED8-BAB6-78EC34CB8AD1}" srcOrd="13" destOrd="0" presId="urn:microsoft.com/office/officeart/2005/8/layout/radial5"/>
    <dgm:cxn modelId="{01F47EFA-47E5-4A0B-B2DC-FC471DA25598}" type="presParOf" srcId="{D73A92E1-6647-4ED8-BAB6-78EC34CB8AD1}" destId="{644D3658-E40F-435C-8159-E49BEEDB7CAC}" srcOrd="0" destOrd="0" presId="urn:microsoft.com/office/officeart/2005/8/layout/radial5"/>
    <dgm:cxn modelId="{3FEFFCEB-4AD9-4C76-AC3A-8F202D272F56}" type="presParOf" srcId="{27F82ACC-B48B-4BAF-B8F5-E19DE7EFBFE6}" destId="{0898BD1C-0D41-48F1-BA11-A3086BB4EAB8}" srcOrd="14" destOrd="0" presId="urn:microsoft.com/office/officeart/2005/8/layout/radial5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F09870F-F5ED-4920-B7E1-9F0D91D7F1CD}">
      <dsp:nvSpPr>
        <dsp:cNvPr id="0" name=""/>
        <dsp:cNvSpPr/>
      </dsp:nvSpPr>
      <dsp:spPr>
        <a:xfrm>
          <a:off x="1977570" y="1694883"/>
          <a:ext cx="1082252" cy="506797"/>
        </a:xfrm>
        <a:prstGeom prst="ellipse">
          <a:avLst/>
        </a:prstGeom>
        <a:gradFill rotWithShape="1">
          <a:gsLst>
            <a:gs pos="0">
              <a:schemeClr val="accent3">
                <a:tint val="35000"/>
                <a:satMod val="260000"/>
              </a:schemeClr>
            </a:gs>
            <a:gs pos="30000">
              <a:schemeClr val="accent3">
                <a:tint val="38000"/>
                <a:satMod val="260000"/>
              </a:schemeClr>
            </a:gs>
            <a:gs pos="75000">
              <a:schemeClr val="accent3">
                <a:tint val="55000"/>
                <a:satMod val="255000"/>
              </a:schemeClr>
            </a:gs>
            <a:gs pos="100000">
              <a:schemeClr val="accent3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ln w="12700" cap="flat" cmpd="sng" algn="ctr">
          <a:solidFill>
            <a:schemeClr val="accent3">
              <a:shade val="70000"/>
              <a:satMod val="150000"/>
            </a:schemeClr>
          </a:solidFill>
          <a:prstDash val="solid"/>
        </a:ln>
        <a:effectLst>
          <a:outerShdw blurRad="50800" dist="25000" dir="5400000" rotWithShape="0">
            <a:srgbClr val="000000">
              <a:alpha val="40000"/>
            </a:srgbClr>
          </a:outerShdw>
        </a:effectLst>
      </dsp:spPr>
      <dsp:style>
        <a:lnRef idx="1">
          <a:schemeClr val="accent3"/>
        </a:lnRef>
        <a:fillRef idx="2">
          <a:schemeClr val="accent3"/>
        </a:fillRef>
        <a:effectRef idx="1">
          <a:schemeClr val="accent3"/>
        </a:effectRef>
        <a:fontRef idx="minor">
          <a:schemeClr val="dk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lvl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r-FR" sz="800" kern="1200" dirty="0" smtClean="0">
              <a:solidFill>
                <a:sysClr val="windowText" lastClr="000000"/>
              </a:solidFill>
              <a:latin typeface="Calibri"/>
              <a:ea typeface="+mn-ea"/>
              <a:cs typeface="+mn-cs"/>
            </a:rPr>
            <a:t>Compétences</a:t>
          </a:r>
          <a:endParaRPr lang="fr-FR" sz="800" kern="1200" dirty="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sp:txBody>
      <dsp:txXfrm>
        <a:off x="2136062" y="1769102"/>
        <a:ext cx="765268" cy="358359"/>
      </dsp:txXfrm>
    </dsp:sp>
    <dsp:sp modelId="{A2FC416A-EBC7-46CE-8A00-5E59C50D8257}">
      <dsp:nvSpPr>
        <dsp:cNvPr id="0" name=""/>
        <dsp:cNvSpPr/>
      </dsp:nvSpPr>
      <dsp:spPr>
        <a:xfrm rot="16253861">
          <a:off x="2351724" y="1188853"/>
          <a:ext cx="351978" cy="367965"/>
        </a:xfrm>
        <a:prstGeom prst="rightArrow">
          <a:avLst>
            <a:gd name="adj1" fmla="val 60000"/>
            <a:gd name="adj2" fmla="val 50000"/>
          </a:avLst>
        </a:prstGeom>
        <a:gradFill rotWithShape="1">
          <a:gsLst>
            <a:gs pos="0">
              <a:schemeClr val="accent5">
                <a:tint val="35000"/>
                <a:satMod val="260000"/>
              </a:schemeClr>
            </a:gs>
            <a:gs pos="30000">
              <a:schemeClr val="accent5">
                <a:tint val="38000"/>
                <a:satMod val="260000"/>
              </a:schemeClr>
            </a:gs>
            <a:gs pos="75000">
              <a:schemeClr val="accent5">
                <a:tint val="55000"/>
                <a:satMod val="255000"/>
              </a:schemeClr>
            </a:gs>
            <a:gs pos="100000">
              <a:schemeClr val="accent5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ln w="12700" cap="flat" cmpd="sng" algn="ctr">
          <a:solidFill>
            <a:schemeClr val="accent5">
              <a:shade val="70000"/>
              <a:satMod val="150000"/>
            </a:schemeClr>
          </a:solidFill>
          <a:prstDash val="solid"/>
        </a:ln>
        <a:effectLst>
          <a:outerShdw blurRad="50800" dist="25000" dir="5400000" rotWithShape="0">
            <a:srgbClr val="000000">
              <a:alpha val="40000"/>
            </a:srgbClr>
          </a:outerShdw>
        </a:effectLst>
      </dsp:spPr>
      <dsp:style>
        <a:lnRef idx="1">
          <a:schemeClr val="accent5"/>
        </a:lnRef>
        <a:fillRef idx="2">
          <a:schemeClr val="accent5"/>
        </a:fillRef>
        <a:effectRef idx="1">
          <a:schemeClr val="accent5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fr-FR" sz="800" kern="120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sp:txBody>
      <dsp:txXfrm>
        <a:off x="2403693" y="1315236"/>
        <a:ext cx="246385" cy="220779"/>
      </dsp:txXfrm>
    </dsp:sp>
    <dsp:sp modelId="{15FE29C2-5BA5-4DFC-BAC0-77F2915FA520}">
      <dsp:nvSpPr>
        <dsp:cNvPr id="0" name=""/>
        <dsp:cNvSpPr/>
      </dsp:nvSpPr>
      <dsp:spPr>
        <a:xfrm>
          <a:off x="2048904" y="667513"/>
          <a:ext cx="974027" cy="363351"/>
        </a:xfrm>
        <a:prstGeom prst="ellipse">
          <a:avLst/>
        </a:prstGeom>
        <a:gradFill rotWithShape="1">
          <a:gsLst>
            <a:gs pos="0">
              <a:schemeClr val="accent5">
                <a:tint val="35000"/>
                <a:satMod val="260000"/>
              </a:schemeClr>
            </a:gs>
            <a:gs pos="30000">
              <a:schemeClr val="accent5">
                <a:tint val="38000"/>
                <a:satMod val="260000"/>
              </a:schemeClr>
            </a:gs>
            <a:gs pos="75000">
              <a:schemeClr val="accent5">
                <a:tint val="55000"/>
                <a:satMod val="255000"/>
              </a:schemeClr>
            </a:gs>
            <a:gs pos="100000">
              <a:schemeClr val="accent5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ln w="12700" cap="flat" cmpd="sng" algn="ctr">
          <a:solidFill>
            <a:schemeClr val="accent5">
              <a:shade val="70000"/>
              <a:satMod val="150000"/>
            </a:schemeClr>
          </a:solidFill>
          <a:prstDash val="solid"/>
        </a:ln>
        <a:effectLst>
          <a:outerShdw blurRad="50800" dist="25000" dir="5400000" rotWithShape="0">
            <a:srgbClr val="000000">
              <a:alpha val="40000"/>
            </a:srgbClr>
          </a:outerShdw>
        </a:effectLst>
      </dsp:spPr>
      <dsp:style>
        <a:lnRef idx="1">
          <a:schemeClr val="accent5"/>
        </a:lnRef>
        <a:fillRef idx="2">
          <a:schemeClr val="accent5"/>
        </a:fillRef>
        <a:effectRef idx="1">
          <a:schemeClr val="accent5"/>
        </a:effectRef>
        <a:fontRef idx="minor">
          <a:schemeClr val="dk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lvl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r-FR" sz="800" kern="1200" dirty="0" smtClean="0">
              <a:solidFill>
                <a:sysClr val="windowText" lastClr="000000"/>
              </a:solidFill>
              <a:latin typeface="Calibri"/>
              <a:ea typeface="+mn-ea"/>
              <a:cs typeface="+mn-cs"/>
            </a:rPr>
            <a:t>Concevoir</a:t>
          </a:r>
        </a:p>
      </dsp:txBody>
      <dsp:txXfrm>
        <a:off x="2191547" y="720725"/>
        <a:ext cx="688741" cy="256927"/>
      </dsp:txXfrm>
    </dsp:sp>
    <dsp:sp modelId="{B1A927CB-9F4B-4F29-AD07-9974F3A6F2F9}">
      <dsp:nvSpPr>
        <dsp:cNvPr id="0" name=""/>
        <dsp:cNvSpPr/>
      </dsp:nvSpPr>
      <dsp:spPr>
        <a:xfrm rot="19900543">
          <a:off x="2990172" y="1407351"/>
          <a:ext cx="381549" cy="367965"/>
        </a:xfrm>
        <a:prstGeom prst="rightArrow">
          <a:avLst>
            <a:gd name="adj1" fmla="val 60000"/>
            <a:gd name="adj2" fmla="val 50000"/>
          </a:avLst>
        </a:prstGeom>
        <a:gradFill rotWithShape="1">
          <a:gsLst>
            <a:gs pos="0">
              <a:schemeClr val="accent2">
                <a:tint val="35000"/>
                <a:satMod val="260000"/>
              </a:schemeClr>
            </a:gs>
            <a:gs pos="30000">
              <a:schemeClr val="accent2">
                <a:tint val="38000"/>
                <a:satMod val="260000"/>
              </a:schemeClr>
            </a:gs>
            <a:gs pos="75000">
              <a:schemeClr val="accent2">
                <a:tint val="55000"/>
                <a:satMod val="255000"/>
              </a:schemeClr>
            </a:gs>
            <a:gs pos="100000">
              <a:schemeClr val="accent2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ln w="12700" cap="flat" cmpd="sng" algn="ctr">
          <a:solidFill>
            <a:schemeClr val="accent2">
              <a:shade val="70000"/>
              <a:satMod val="150000"/>
            </a:schemeClr>
          </a:solidFill>
          <a:prstDash val="solid"/>
        </a:ln>
        <a:effectLst>
          <a:outerShdw blurRad="50800" dist="25000" dir="5400000" rotWithShape="0">
            <a:srgbClr val="000000">
              <a:alpha val="40000"/>
            </a:srgbClr>
          </a:outerShdw>
        </a:effectLst>
      </dsp:spPr>
      <dsp:style>
        <a:lnRef idx="1">
          <a:schemeClr val="accent2"/>
        </a:lnRef>
        <a:fillRef idx="2">
          <a:schemeClr val="accent2"/>
        </a:fillRef>
        <a:effectRef idx="1">
          <a:schemeClr val="accent2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fr-FR" sz="800" kern="120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sp:txBody>
      <dsp:txXfrm>
        <a:off x="2996780" y="1507132"/>
        <a:ext cx="271160" cy="220779"/>
      </dsp:txXfrm>
    </dsp:sp>
    <dsp:sp modelId="{7FD38485-6BD0-444D-A652-5E06AE00A9E5}">
      <dsp:nvSpPr>
        <dsp:cNvPr id="0" name=""/>
        <dsp:cNvSpPr/>
      </dsp:nvSpPr>
      <dsp:spPr>
        <a:xfrm>
          <a:off x="3332954" y="1027113"/>
          <a:ext cx="974027" cy="439588"/>
        </a:xfrm>
        <a:prstGeom prst="ellipse">
          <a:avLst/>
        </a:prstGeom>
        <a:gradFill rotWithShape="1">
          <a:gsLst>
            <a:gs pos="0">
              <a:schemeClr val="accent2">
                <a:tint val="35000"/>
                <a:satMod val="260000"/>
              </a:schemeClr>
            </a:gs>
            <a:gs pos="30000">
              <a:schemeClr val="accent2">
                <a:tint val="38000"/>
                <a:satMod val="260000"/>
              </a:schemeClr>
            </a:gs>
            <a:gs pos="75000">
              <a:schemeClr val="accent2">
                <a:tint val="55000"/>
                <a:satMod val="255000"/>
              </a:schemeClr>
            </a:gs>
            <a:gs pos="100000">
              <a:schemeClr val="accent2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ln w="12700" cap="flat" cmpd="sng" algn="ctr">
          <a:solidFill>
            <a:schemeClr val="accent2">
              <a:shade val="70000"/>
              <a:satMod val="150000"/>
            </a:schemeClr>
          </a:solidFill>
          <a:prstDash val="solid"/>
        </a:ln>
        <a:effectLst>
          <a:outerShdw blurRad="50800" dist="25000" dir="5400000" rotWithShape="0">
            <a:srgbClr val="000000">
              <a:alpha val="40000"/>
            </a:srgbClr>
          </a:outerShdw>
        </a:effectLst>
      </dsp:spPr>
      <dsp:style>
        <a:lnRef idx="1">
          <a:schemeClr val="accent2"/>
        </a:lnRef>
        <a:fillRef idx="2">
          <a:schemeClr val="accent2"/>
        </a:fillRef>
        <a:effectRef idx="1">
          <a:schemeClr val="accent2"/>
        </a:effectRef>
        <a:fontRef idx="minor">
          <a:schemeClr val="dk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lvl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r-FR" sz="800" kern="1200" dirty="0" smtClean="0">
              <a:solidFill>
                <a:sysClr val="windowText" lastClr="000000"/>
              </a:solidFill>
              <a:latin typeface="Calibri"/>
              <a:ea typeface="+mn-ea"/>
              <a:cs typeface="+mn-cs"/>
            </a:rPr>
            <a:t>Réaliser</a:t>
          </a:r>
          <a:endParaRPr lang="fr-FR" sz="800" kern="1200" dirty="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sp:txBody>
      <dsp:txXfrm>
        <a:off x="3475597" y="1091489"/>
        <a:ext cx="688741" cy="310836"/>
      </dsp:txXfrm>
    </dsp:sp>
    <dsp:sp modelId="{56098039-CBAF-478E-849E-420E970445A4}">
      <dsp:nvSpPr>
        <dsp:cNvPr id="0" name=""/>
        <dsp:cNvSpPr/>
      </dsp:nvSpPr>
      <dsp:spPr>
        <a:xfrm rot="771429">
          <a:off x="3112364" y="1931009"/>
          <a:ext cx="273477" cy="367965"/>
        </a:xfrm>
        <a:prstGeom prst="rightArrow">
          <a:avLst>
            <a:gd name="adj1" fmla="val 60000"/>
            <a:gd name="adj2" fmla="val 50000"/>
          </a:avLst>
        </a:prstGeom>
        <a:gradFill rotWithShape="1">
          <a:gsLst>
            <a:gs pos="0">
              <a:schemeClr val="accent2">
                <a:tint val="35000"/>
                <a:satMod val="260000"/>
              </a:schemeClr>
            </a:gs>
            <a:gs pos="30000">
              <a:schemeClr val="accent2">
                <a:tint val="38000"/>
                <a:satMod val="260000"/>
              </a:schemeClr>
            </a:gs>
            <a:gs pos="75000">
              <a:schemeClr val="accent2">
                <a:tint val="55000"/>
                <a:satMod val="255000"/>
              </a:schemeClr>
            </a:gs>
            <a:gs pos="100000">
              <a:schemeClr val="accent2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ln w="12700" cap="flat" cmpd="sng" algn="ctr">
          <a:solidFill>
            <a:schemeClr val="accent2">
              <a:shade val="70000"/>
              <a:satMod val="150000"/>
            </a:schemeClr>
          </a:solidFill>
          <a:prstDash val="solid"/>
        </a:ln>
        <a:effectLst>
          <a:outerShdw blurRad="50800" dist="25000" dir="5400000" rotWithShape="0">
            <a:srgbClr val="000000">
              <a:alpha val="40000"/>
            </a:srgbClr>
          </a:outerShdw>
        </a:effectLst>
      </dsp:spPr>
      <dsp:style>
        <a:lnRef idx="1">
          <a:schemeClr val="accent2"/>
        </a:lnRef>
        <a:fillRef idx="2">
          <a:schemeClr val="accent2"/>
        </a:fillRef>
        <a:effectRef idx="1">
          <a:schemeClr val="accent2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fr-FR" sz="800" kern="120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sp:txBody>
      <dsp:txXfrm>
        <a:off x="3113392" y="1995474"/>
        <a:ext cx="191434" cy="220779"/>
      </dsp:txXfrm>
    </dsp:sp>
    <dsp:sp modelId="{FAA93E91-15D2-48FB-9F1C-1C1D6FCB396A}">
      <dsp:nvSpPr>
        <dsp:cNvPr id="0" name=""/>
        <dsp:cNvSpPr/>
      </dsp:nvSpPr>
      <dsp:spPr>
        <a:xfrm>
          <a:off x="3457587" y="2049290"/>
          <a:ext cx="974027" cy="448890"/>
        </a:xfrm>
        <a:prstGeom prst="ellipse">
          <a:avLst/>
        </a:prstGeom>
        <a:gradFill rotWithShape="1">
          <a:gsLst>
            <a:gs pos="0">
              <a:schemeClr val="accent2">
                <a:tint val="35000"/>
                <a:satMod val="260000"/>
              </a:schemeClr>
            </a:gs>
            <a:gs pos="30000">
              <a:schemeClr val="accent2">
                <a:tint val="38000"/>
                <a:satMod val="260000"/>
              </a:schemeClr>
            </a:gs>
            <a:gs pos="75000">
              <a:schemeClr val="accent2">
                <a:tint val="55000"/>
                <a:satMod val="255000"/>
              </a:schemeClr>
            </a:gs>
            <a:gs pos="100000">
              <a:schemeClr val="accent2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ln w="12700" cap="flat" cmpd="sng" algn="ctr">
          <a:solidFill>
            <a:schemeClr val="accent2">
              <a:shade val="70000"/>
              <a:satMod val="150000"/>
            </a:schemeClr>
          </a:solidFill>
          <a:prstDash val="solid"/>
        </a:ln>
        <a:effectLst>
          <a:outerShdw blurRad="50800" dist="25000" dir="5400000" rotWithShape="0">
            <a:srgbClr val="000000">
              <a:alpha val="40000"/>
            </a:srgbClr>
          </a:outerShdw>
        </a:effectLst>
      </dsp:spPr>
      <dsp:style>
        <a:lnRef idx="1">
          <a:schemeClr val="accent2"/>
        </a:lnRef>
        <a:fillRef idx="2">
          <a:schemeClr val="accent2"/>
        </a:fillRef>
        <a:effectRef idx="1">
          <a:schemeClr val="accent2"/>
        </a:effectRef>
        <a:fontRef idx="minor">
          <a:schemeClr val="dk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lvl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r-FR" sz="800" kern="1200" dirty="0" smtClean="0">
              <a:solidFill>
                <a:sysClr val="windowText" lastClr="000000"/>
              </a:solidFill>
              <a:latin typeface="Calibri"/>
              <a:ea typeface="+mn-ea"/>
              <a:cs typeface="+mn-cs"/>
            </a:rPr>
            <a:t>Expérimenter</a:t>
          </a:r>
          <a:endParaRPr lang="fr-FR" sz="800" kern="1200" dirty="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sp:txBody>
      <dsp:txXfrm>
        <a:off x="3600230" y="2115028"/>
        <a:ext cx="688741" cy="317414"/>
      </dsp:txXfrm>
    </dsp:sp>
    <dsp:sp modelId="{1DFFE085-0465-4C9C-91D0-B8BC9794280B}">
      <dsp:nvSpPr>
        <dsp:cNvPr id="0" name=""/>
        <dsp:cNvSpPr/>
      </dsp:nvSpPr>
      <dsp:spPr>
        <a:xfrm rot="3130689">
          <a:off x="2727981" y="2291041"/>
          <a:ext cx="399240" cy="367965"/>
        </a:xfrm>
        <a:prstGeom prst="rightArrow">
          <a:avLst>
            <a:gd name="adj1" fmla="val 60000"/>
            <a:gd name="adj2" fmla="val 50000"/>
          </a:avLst>
        </a:prstGeom>
        <a:gradFill rotWithShape="1">
          <a:gsLst>
            <a:gs pos="0">
              <a:schemeClr val="accent3">
                <a:tint val="35000"/>
                <a:satMod val="260000"/>
              </a:schemeClr>
            </a:gs>
            <a:gs pos="30000">
              <a:schemeClr val="accent3">
                <a:tint val="38000"/>
                <a:satMod val="260000"/>
              </a:schemeClr>
            </a:gs>
            <a:gs pos="75000">
              <a:schemeClr val="accent3">
                <a:tint val="55000"/>
                <a:satMod val="255000"/>
              </a:schemeClr>
            </a:gs>
            <a:gs pos="100000">
              <a:schemeClr val="accent3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ln w="12700" cap="flat" cmpd="sng" algn="ctr">
          <a:solidFill>
            <a:schemeClr val="accent3">
              <a:shade val="70000"/>
              <a:satMod val="150000"/>
            </a:schemeClr>
          </a:solidFill>
          <a:prstDash val="solid"/>
        </a:ln>
        <a:effectLst>
          <a:outerShdw blurRad="50800" dist="25000" dir="5400000" rotWithShape="0">
            <a:srgbClr val="000000">
              <a:alpha val="40000"/>
            </a:srgbClr>
          </a:outerShdw>
        </a:effectLst>
      </dsp:spPr>
      <dsp:style>
        <a:lnRef idx="1">
          <a:schemeClr val="accent3"/>
        </a:lnRef>
        <a:fillRef idx="2">
          <a:schemeClr val="accent3"/>
        </a:fillRef>
        <a:effectRef idx="1">
          <a:schemeClr val="accent3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fr-FR" sz="800" kern="120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sp:txBody>
      <dsp:txXfrm>
        <a:off x="2749330" y="2321035"/>
        <a:ext cx="288851" cy="220779"/>
      </dsp:txXfrm>
    </dsp:sp>
    <dsp:sp modelId="{57029F2B-C901-4E73-B66B-D494F113F112}">
      <dsp:nvSpPr>
        <dsp:cNvPr id="0" name=""/>
        <dsp:cNvSpPr/>
      </dsp:nvSpPr>
      <dsp:spPr>
        <a:xfrm>
          <a:off x="2819334" y="2773366"/>
          <a:ext cx="974027" cy="379101"/>
        </a:xfrm>
        <a:prstGeom prst="ellipse">
          <a:avLst/>
        </a:prstGeom>
        <a:gradFill rotWithShape="1">
          <a:gsLst>
            <a:gs pos="0">
              <a:schemeClr val="accent3">
                <a:tint val="35000"/>
                <a:satMod val="260000"/>
              </a:schemeClr>
            </a:gs>
            <a:gs pos="30000">
              <a:schemeClr val="accent3">
                <a:tint val="38000"/>
                <a:satMod val="260000"/>
              </a:schemeClr>
            </a:gs>
            <a:gs pos="75000">
              <a:schemeClr val="accent3">
                <a:tint val="55000"/>
                <a:satMod val="255000"/>
              </a:schemeClr>
            </a:gs>
            <a:gs pos="100000">
              <a:schemeClr val="accent3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ln w="12700" cap="flat" cmpd="sng" algn="ctr">
          <a:solidFill>
            <a:schemeClr val="accent3">
              <a:shade val="70000"/>
              <a:satMod val="150000"/>
            </a:schemeClr>
          </a:solidFill>
          <a:prstDash val="solid"/>
        </a:ln>
        <a:effectLst>
          <a:outerShdw blurRad="50800" dist="25000" dir="5400000" rotWithShape="0">
            <a:srgbClr val="000000">
              <a:alpha val="40000"/>
            </a:srgbClr>
          </a:outerShdw>
        </a:effectLst>
      </dsp:spPr>
      <dsp:style>
        <a:lnRef idx="1">
          <a:schemeClr val="accent3"/>
        </a:lnRef>
        <a:fillRef idx="2">
          <a:schemeClr val="accent3"/>
        </a:fillRef>
        <a:effectRef idx="1">
          <a:schemeClr val="accent3"/>
        </a:effectRef>
        <a:fontRef idx="minor">
          <a:schemeClr val="dk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lvl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r-FR" sz="800" kern="1200" dirty="0" smtClean="0">
              <a:solidFill>
                <a:sysClr val="windowText" lastClr="000000"/>
              </a:solidFill>
              <a:latin typeface="Calibri"/>
              <a:ea typeface="+mn-ea"/>
              <a:cs typeface="+mn-cs"/>
            </a:rPr>
            <a:t>Analyser</a:t>
          </a:r>
        </a:p>
      </dsp:txBody>
      <dsp:txXfrm>
        <a:off x="2961977" y="2828884"/>
        <a:ext cx="688741" cy="268065"/>
      </dsp:txXfrm>
    </dsp:sp>
    <dsp:sp modelId="{DB595E4D-B805-4A4A-88B2-DF5095B26C26}">
      <dsp:nvSpPr>
        <dsp:cNvPr id="0" name=""/>
        <dsp:cNvSpPr/>
      </dsp:nvSpPr>
      <dsp:spPr>
        <a:xfrm rot="7359830">
          <a:off x="1995163" y="2292191"/>
          <a:ext cx="370203" cy="367965"/>
        </a:xfrm>
        <a:prstGeom prst="rightArrow">
          <a:avLst>
            <a:gd name="adj1" fmla="val 60000"/>
            <a:gd name="adj2" fmla="val 50000"/>
          </a:avLst>
        </a:prstGeom>
        <a:gradFill rotWithShape="1">
          <a:gsLst>
            <a:gs pos="0">
              <a:schemeClr val="accent3">
                <a:tint val="35000"/>
                <a:satMod val="260000"/>
              </a:schemeClr>
            </a:gs>
            <a:gs pos="30000">
              <a:schemeClr val="accent3">
                <a:tint val="38000"/>
                <a:satMod val="260000"/>
              </a:schemeClr>
            </a:gs>
            <a:gs pos="75000">
              <a:schemeClr val="accent3">
                <a:tint val="55000"/>
                <a:satMod val="255000"/>
              </a:schemeClr>
            </a:gs>
            <a:gs pos="100000">
              <a:schemeClr val="accent3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ln w="12700" cap="flat" cmpd="sng" algn="ctr">
          <a:solidFill>
            <a:schemeClr val="accent3">
              <a:shade val="70000"/>
              <a:satMod val="150000"/>
            </a:schemeClr>
          </a:solidFill>
          <a:prstDash val="solid"/>
        </a:ln>
        <a:effectLst>
          <a:outerShdw blurRad="50800" dist="25000" dir="5400000" rotWithShape="0">
            <a:srgbClr val="000000">
              <a:alpha val="40000"/>
            </a:srgbClr>
          </a:outerShdw>
        </a:effectLst>
      </dsp:spPr>
      <dsp:style>
        <a:lnRef idx="1">
          <a:schemeClr val="accent3"/>
        </a:lnRef>
        <a:fillRef idx="2">
          <a:schemeClr val="accent3"/>
        </a:fillRef>
        <a:effectRef idx="1">
          <a:schemeClr val="accent3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fr-FR" sz="800" kern="120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sp:txBody>
      <dsp:txXfrm rot="10800000">
        <a:off x="2080146" y="2319318"/>
        <a:ext cx="259814" cy="220779"/>
      </dsp:txXfrm>
    </dsp:sp>
    <dsp:sp modelId="{CDF56BA1-CC1C-4AF6-9FD5-5ECAD45B1E19}">
      <dsp:nvSpPr>
        <dsp:cNvPr id="0" name=""/>
        <dsp:cNvSpPr/>
      </dsp:nvSpPr>
      <dsp:spPr>
        <a:xfrm>
          <a:off x="1381199" y="2773372"/>
          <a:ext cx="974027" cy="379101"/>
        </a:xfrm>
        <a:prstGeom prst="ellipse">
          <a:avLst/>
        </a:prstGeom>
        <a:gradFill rotWithShape="1">
          <a:gsLst>
            <a:gs pos="0">
              <a:schemeClr val="accent3">
                <a:tint val="35000"/>
                <a:satMod val="260000"/>
              </a:schemeClr>
            </a:gs>
            <a:gs pos="30000">
              <a:schemeClr val="accent3">
                <a:tint val="38000"/>
                <a:satMod val="260000"/>
              </a:schemeClr>
            </a:gs>
            <a:gs pos="75000">
              <a:schemeClr val="accent3">
                <a:tint val="55000"/>
                <a:satMod val="255000"/>
              </a:schemeClr>
            </a:gs>
            <a:gs pos="100000">
              <a:schemeClr val="accent3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ln w="12700" cap="flat" cmpd="sng" algn="ctr">
          <a:solidFill>
            <a:schemeClr val="accent3">
              <a:shade val="70000"/>
              <a:satMod val="150000"/>
            </a:schemeClr>
          </a:solidFill>
          <a:prstDash val="solid"/>
        </a:ln>
        <a:effectLst>
          <a:outerShdw blurRad="50800" dist="25000" dir="5400000" rotWithShape="0">
            <a:srgbClr val="000000">
              <a:alpha val="40000"/>
            </a:srgbClr>
          </a:outerShdw>
        </a:effectLst>
      </dsp:spPr>
      <dsp:style>
        <a:lnRef idx="1">
          <a:schemeClr val="accent3"/>
        </a:lnRef>
        <a:fillRef idx="2">
          <a:schemeClr val="accent3"/>
        </a:fillRef>
        <a:effectRef idx="1">
          <a:schemeClr val="accent3"/>
        </a:effectRef>
        <a:fontRef idx="minor">
          <a:schemeClr val="dk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lvl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r-FR" sz="800" kern="1200" dirty="0" smtClean="0">
              <a:solidFill>
                <a:sysClr val="windowText" lastClr="000000"/>
              </a:solidFill>
              <a:latin typeface="Calibri"/>
              <a:ea typeface="+mn-ea"/>
              <a:cs typeface="+mn-cs"/>
            </a:rPr>
            <a:t>Modéliser</a:t>
          </a:r>
        </a:p>
      </dsp:txBody>
      <dsp:txXfrm>
        <a:off x="1523842" y="2828890"/>
        <a:ext cx="688741" cy="268065"/>
      </dsp:txXfrm>
    </dsp:sp>
    <dsp:sp modelId="{92EA049D-F3DB-461A-959D-8698A61CDADA}">
      <dsp:nvSpPr>
        <dsp:cNvPr id="0" name=""/>
        <dsp:cNvSpPr/>
      </dsp:nvSpPr>
      <dsp:spPr>
        <a:xfrm rot="9997946">
          <a:off x="1668164" y="1934966"/>
          <a:ext cx="264678" cy="367965"/>
        </a:xfrm>
        <a:prstGeom prst="rightArrow">
          <a:avLst>
            <a:gd name="adj1" fmla="val 60000"/>
            <a:gd name="adj2" fmla="val 50000"/>
          </a:avLst>
        </a:prstGeom>
        <a:gradFill rotWithShape="1">
          <a:gsLst>
            <a:gs pos="0">
              <a:schemeClr val="accent2">
                <a:tint val="35000"/>
                <a:satMod val="260000"/>
              </a:schemeClr>
            </a:gs>
            <a:gs pos="30000">
              <a:schemeClr val="accent2">
                <a:tint val="38000"/>
                <a:satMod val="260000"/>
              </a:schemeClr>
            </a:gs>
            <a:gs pos="75000">
              <a:schemeClr val="accent2">
                <a:tint val="55000"/>
                <a:satMod val="255000"/>
              </a:schemeClr>
            </a:gs>
            <a:gs pos="100000">
              <a:schemeClr val="accent2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ln w="12700" cap="flat" cmpd="sng" algn="ctr">
          <a:solidFill>
            <a:schemeClr val="accent2">
              <a:shade val="70000"/>
              <a:satMod val="150000"/>
            </a:schemeClr>
          </a:solidFill>
          <a:prstDash val="solid"/>
        </a:ln>
        <a:effectLst>
          <a:outerShdw blurRad="50800" dist="25000" dir="5400000" rotWithShape="0">
            <a:srgbClr val="000000">
              <a:alpha val="40000"/>
            </a:srgbClr>
          </a:outerShdw>
        </a:effectLst>
      </dsp:spPr>
      <dsp:style>
        <a:lnRef idx="1">
          <a:schemeClr val="accent2"/>
        </a:lnRef>
        <a:fillRef idx="2">
          <a:schemeClr val="accent2"/>
        </a:fillRef>
        <a:effectRef idx="1">
          <a:schemeClr val="accent2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fr-FR" sz="800" kern="120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sp:txBody>
      <dsp:txXfrm rot="10800000">
        <a:off x="1746491" y="1999380"/>
        <a:ext cx="185275" cy="220779"/>
      </dsp:txXfrm>
    </dsp:sp>
    <dsp:sp modelId="{49BFCD7E-D52E-418B-850F-E0FEDBDC3C1A}">
      <dsp:nvSpPr>
        <dsp:cNvPr id="0" name=""/>
        <dsp:cNvSpPr/>
      </dsp:nvSpPr>
      <dsp:spPr>
        <a:xfrm>
          <a:off x="662123" y="2105625"/>
          <a:ext cx="974027" cy="336224"/>
        </a:xfrm>
        <a:prstGeom prst="ellipse">
          <a:avLst/>
        </a:prstGeom>
        <a:gradFill rotWithShape="1">
          <a:gsLst>
            <a:gs pos="0">
              <a:schemeClr val="accent2">
                <a:tint val="35000"/>
                <a:satMod val="260000"/>
              </a:schemeClr>
            </a:gs>
            <a:gs pos="30000">
              <a:schemeClr val="accent2">
                <a:tint val="38000"/>
                <a:satMod val="260000"/>
              </a:schemeClr>
            </a:gs>
            <a:gs pos="75000">
              <a:schemeClr val="accent2">
                <a:tint val="55000"/>
                <a:satMod val="255000"/>
              </a:schemeClr>
            </a:gs>
            <a:gs pos="100000">
              <a:schemeClr val="accent2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ln w="12700" cap="flat" cmpd="sng" algn="ctr">
          <a:solidFill>
            <a:schemeClr val="accent2">
              <a:shade val="70000"/>
              <a:satMod val="150000"/>
            </a:schemeClr>
          </a:solidFill>
          <a:prstDash val="solid"/>
        </a:ln>
        <a:effectLst>
          <a:outerShdw blurRad="50800" dist="25000" dir="5400000" rotWithShape="0">
            <a:srgbClr val="000000">
              <a:alpha val="40000"/>
            </a:srgbClr>
          </a:outerShdw>
        </a:effectLst>
      </dsp:spPr>
      <dsp:style>
        <a:lnRef idx="1">
          <a:schemeClr val="accent2"/>
        </a:lnRef>
        <a:fillRef idx="2">
          <a:schemeClr val="accent2"/>
        </a:fillRef>
        <a:effectRef idx="1">
          <a:schemeClr val="accent2"/>
        </a:effectRef>
        <a:fontRef idx="minor">
          <a:schemeClr val="dk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lvl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r-FR" sz="800" kern="1200" dirty="0" smtClean="0">
              <a:solidFill>
                <a:sysClr val="windowText" lastClr="000000"/>
              </a:solidFill>
              <a:latin typeface="Calibri"/>
              <a:ea typeface="+mn-ea"/>
              <a:cs typeface="+mn-cs"/>
            </a:rPr>
            <a:t>Résoudre</a:t>
          </a:r>
        </a:p>
      </dsp:txBody>
      <dsp:txXfrm>
        <a:off x="804766" y="2154864"/>
        <a:ext cx="688741" cy="237746"/>
      </dsp:txXfrm>
    </dsp:sp>
    <dsp:sp modelId="{D73A92E1-6647-4ED8-BAB6-78EC34CB8AD1}">
      <dsp:nvSpPr>
        <dsp:cNvPr id="0" name=""/>
        <dsp:cNvSpPr/>
      </dsp:nvSpPr>
      <dsp:spPr>
        <a:xfrm rot="12601610">
          <a:off x="1722344" y="1405934"/>
          <a:ext cx="352633" cy="367965"/>
        </a:xfrm>
        <a:prstGeom prst="rightArrow">
          <a:avLst>
            <a:gd name="adj1" fmla="val 60000"/>
            <a:gd name="adj2" fmla="val 50000"/>
          </a:avLst>
        </a:prstGeom>
        <a:gradFill rotWithShape="1">
          <a:gsLst>
            <a:gs pos="0">
              <a:schemeClr val="accent5">
                <a:tint val="35000"/>
                <a:satMod val="260000"/>
              </a:schemeClr>
            </a:gs>
            <a:gs pos="30000">
              <a:schemeClr val="accent5">
                <a:tint val="38000"/>
                <a:satMod val="260000"/>
              </a:schemeClr>
            </a:gs>
            <a:gs pos="75000">
              <a:schemeClr val="accent5">
                <a:tint val="55000"/>
                <a:satMod val="255000"/>
              </a:schemeClr>
            </a:gs>
            <a:gs pos="100000">
              <a:schemeClr val="accent5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ln w="12700" cap="flat" cmpd="sng" algn="ctr">
          <a:solidFill>
            <a:schemeClr val="accent5">
              <a:shade val="70000"/>
              <a:satMod val="150000"/>
            </a:schemeClr>
          </a:solidFill>
          <a:prstDash val="solid"/>
        </a:ln>
        <a:effectLst>
          <a:outerShdw blurRad="50800" dist="25000" dir="5400000" rotWithShape="0">
            <a:srgbClr val="000000">
              <a:alpha val="40000"/>
            </a:srgbClr>
          </a:outerShdw>
        </a:effectLst>
      </dsp:spPr>
      <dsp:style>
        <a:lnRef idx="1">
          <a:schemeClr val="accent5"/>
        </a:lnRef>
        <a:fillRef idx="2">
          <a:schemeClr val="accent5"/>
        </a:fillRef>
        <a:effectRef idx="1">
          <a:schemeClr val="accent5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fr-FR" sz="800" kern="1200">
            <a:solidFill>
              <a:sysClr val="windowText" lastClr="000000"/>
            </a:solidFill>
            <a:latin typeface="Calibri"/>
            <a:ea typeface="+mn-ea"/>
            <a:cs typeface="+mn-cs"/>
          </a:endParaRPr>
        </a:p>
      </dsp:txBody>
      <dsp:txXfrm rot="10800000">
        <a:off x="1821035" y="1505996"/>
        <a:ext cx="246843" cy="220779"/>
      </dsp:txXfrm>
    </dsp:sp>
    <dsp:sp modelId="{0898BD1C-0D41-48F1-BA11-A3086BB4EAB8}">
      <dsp:nvSpPr>
        <dsp:cNvPr id="0" name=""/>
        <dsp:cNvSpPr/>
      </dsp:nvSpPr>
      <dsp:spPr>
        <a:xfrm>
          <a:off x="816214" y="1027112"/>
          <a:ext cx="974027" cy="437318"/>
        </a:xfrm>
        <a:prstGeom prst="ellipse">
          <a:avLst/>
        </a:prstGeom>
        <a:gradFill rotWithShape="1">
          <a:gsLst>
            <a:gs pos="0">
              <a:schemeClr val="accent5">
                <a:tint val="35000"/>
                <a:satMod val="260000"/>
              </a:schemeClr>
            </a:gs>
            <a:gs pos="30000">
              <a:schemeClr val="accent5">
                <a:tint val="38000"/>
                <a:satMod val="260000"/>
              </a:schemeClr>
            </a:gs>
            <a:gs pos="75000">
              <a:schemeClr val="accent5">
                <a:tint val="55000"/>
                <a:satMod val="255000"/>
              </a:schemeClr>
            </a:gs>
            <a:gs pos="100000">
              <a:schemeClr val="accent5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ln w="12700" cap="flat" cmpd="sng" algn="ctr">
          <a:solidFill>
            <a:schemeClr val="accent5">
              <a:shade val="70000"/>
              <a:satMod val="150000"/>
            </a:schemeClr>
          </a:solidFill>
          <a:prstDash val="solid"/>
        </a:ln>
        <a:effectLst>
          <a:outerShdw blurRad="50800" dist="25000" dir="5400000" rotWithShape="0">
            <a:srgbClr val="000000">
              <a:alpha val="40000"/>
            </a:srgbClr>
          </a:outerShdw>
        </a:effectLst>
      </dsp:spPr>
      <dsp:style>
        <a:lnRef idx="1">
          <a:schemeClr val="accent5"/>
        </a:lnRef>
        <a:fillRef idx="2">
          <a:schemeClr val="accent5"/>
        </a:fillRef>
        <a:effectRef idx="1">
          <a:schemeClr val="accent5"/>
        </a:effectRef>
        <a:fontRef idx="minor">
          <a:schemeClr val="dk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lvl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r-FR" sz="800" kern="1200" dirty="0" smtClean="0">
              <a:solidFill>
                <a:sysClr val="windowText" lastClr="000000"/>
              </a:solidFill>
              <a:latin typeface="Calibri"/>
              <a:ea typeface="+mn-ea"/>
              <a:cs typeface="+mn-cs"/>
            </a:rPr>
            <a:t>Communiquer</a:t>
          </a:r>
        </a:p>
      </dsp:txBody>
      <dsp:txXfrm>
        <a:off x="958857" y="1091156"/>
        <a:ext cx="688741" cy="30923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5">
  <dgm:title val=""/>
  <dgm:desc val=""/>
  <dgm:catLst>
    <dgm:cat type="relationship" pri="23000"/>
    <dgm:cat type="cycle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Name0">
    <dgm:varLst>
      <dgm:chMax val="1"/>
      <dgm:dir/>
      <dgm:animLvl val="ctr"/>
      <dgm:resizeHandles val="exact"/>
    </dgm:varLst>
    <dgm:choose name="Name1">
      <dgm:if name="Name2" func="var" arg="dir" op="equ" val="norm">
        <dgm:alg type="cycle">
          <dgm:param type="stAng" val="0"/>
          <dgm:param type="spanAng" val="360"/>
          <dgm:param type="ctrShpMap" val="fNode"/>
        </dgm:alg>
      </dgm:if>
      <dgm:else name="Name3">
        <dgm:alg type="cycle">
          <dgm:param type="stAng" val="0"/>
          <dgm:param type="spanAng" val="-360"/>
          <dgm:param type="ctrShpMap" val="fNode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parTrans" refType="w" refFor="ch" refForName="centerShape" fact="0.4"/>
      <dgm:constr type="w" for="ch" forName="node" refType="w" refFor="ch" refForName="centerShape" op="equ" fact="1.25"/>
      <dgm:constr type="sp" refType="w" refFor="ch" refForName="centerShape" op="equ" fact="0.4"/>
      <dgm:constr type="sibSp" refType="w" refFor="ch" refForName="node" fact="0.3"/>
      <dgm:constr type="primFontSz" for="ch" forName="centerShape" val="65"/>
      <dgm:constr type="primFontSz" for="des" forName="node" op="equ" val="65"/>
      <dgm:constr type="primFontSz" for="des" forName="node" refType="primFontSz" refFor="ch" refForName="centerShape" op="lte"/>
      <dgm:constr type="primFontSz" for="des" forName="connectorText" op="equ" val="55"/>
      <dgm:constr type="primFontSz" for="des" forName="connectorText" refType="primFontSz" refFor="ch" refForName="centerShape" op="lte" fact="0.8"/>
      <dgm:constr type="primFontSz" for="des" forName="connectorText" refType="primFontSz" refFor="des" refForName="node" op="lte"/>
    </dgm:constrLst>
    <dgm:choose name="Name4">
      <dgm:if name="Name5" axis="ch ch" ptType="node node" st="1 1" cnt="1 0" func="cnt" op="lte" val="6">
        <dgm:ruleLst>
          <dgm:rule type="w" for="ch" forName="node" val="NaN" fact="1" max="NaN"/>
        </dgm:ruleLst>
      </dgm:if>
      <dgm:if name="Name6" axis="ch ch" ptType="node node" st="1 1" cnt="1 0" func="cnt" op="lte" val="8">
        <dgm:ruleLst>
          <dgm:rule type="w" for="ch" forName="node" val="NaN" fact="0.9" max="NaN"/>
        </dgm:ruleLst>
      </dgm:if>
      <dgm:if name="Name7" axis="ch ch" ptType="node node" st="1 1" cnt="1 0" func="cnt" op="lte" val="10">
        <dgm:ruleLst>
          <dgm:rule type="w" for="ch" forName="node" val="NaN" fact="0.8" max="NaN"/>
        </dgm:ruleLst>
      </dgm:if>
      <dgm:if name="Name8" axis="ch ch" ptType="node node" st="1 1" cnt="1 0" func="cnt" op="lte" val="12">
        <dgm:ruleLst>
          <dgm:rule type="w" for="ch" forName="node" val="NaN" fact="0.7" max="NaN"/>
        </dgm:ruleLst>
      </dgm:if>
      <dgm:if name="Name9" axis="ch ch" ptType="node node" st="1 1" cnt="1 0" func="cnt" op="lte" val="14">
        <dgm:ruleLst>
          <dgm:rule type="w" for="ch" forName="node" val="NaN" fact="0.6" max="NaN"/>
        </dgm:ruleLst>
      </dgm:if>
      <dgm:else name="Name10">
        <dgm:ruleLst>
          <dgm:rule type="w" for="ch" forName="node" val="NaN" fact="0.5" max="NaN"/>
        </dgm:ruleLst>
      </dgm:else>
    </dgm:choose>
    <dgm:forEach name="Name11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forEach name="Name12" axis="ch">
        <dgm:forEach name="Name13" axis="self" ptType="parTrans">
          <dgm:layoutNode name="parTrans" styleLbl="sibTrans2D1">
            <dgm:alg type="conn">
              <dgm:param type="begPts" val="auto"/>
              <dgm:param type="endPts" val="auto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h" refType="w" fact="0.85"/>
            </dgm:constrLst>
            <dgm:ruleLst/>
            <dgm:layoutNode name="connectorText">
              <dgm:alg type="tx">
                <dgm:param type="autoTxRot" val="grav"/>
              </dgm:alg>
              <dgm:shape xmlns:r="http://schemas.openxmlformats.org/officeDocument/2006/relationships" type="conn" r:blip="" hideGeom="1">
                <dgm:adjLst/>
              </dgm:shape>
              <dgm:presOf axis="self"/>
              <dgm:constrLst>
                <dgm:constr type="lMarg"/>
                <dgm:constr type="rMarg"/>
                <dgm:constr type="tMarg"/>
                <dgm:constr type="bMarg"/>
              </dgm:constrLst>
              <dgm:ruleLst>
                <dgm:rule type="primFontSz" val="5" fact="NaN" max="NaN"/>
              </dgm:ruleLst>
            </dgm:layoutNode>
          </dgm:layoutNode>
        </dgm:forEach>
        <dgm:forEach name="Name14" axis="self" ptType="node">
          <dgm:layoutNode name="node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w" val="INF" fact="NaN" max="NaN"/>
              <dgm:rule type="primFontSz" val="5" fact="NaN" max="NaN"/>
            </dgm:ruleLst>
          </dgm:layoutNode>
        </dgm:forEach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063AF53-F080-4EED-89A2-71072976191D}" type="datetimeFigureOut">
              <a:rPr lang="fr-FR" smtClean="0"/>
              <a:t>15/12/2014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98AF3D6-EEB2-48C0-A05A-3B4761F0DBE6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7714770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408F55C5-7F94-4427-AC6E-B68A66649CA8}" type="datetimeFigureOut">
              <a:rPr lang="fr-FR" smtClean="0"/>
              <a:pPr/>
              <a:t>15/12/2014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CA6C0AD0-4698-40B9-9B24-B1F3CB29CF02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303363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e de titr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r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fr-FR" smtClean="0"/>
              <a:t>Modifiez le style du titre</a:t>
            </a:r>
            <a:endParaRPr kumimoji="0" lang="en-US"/>
          </a:p>
        </p:txBody>
      </p:sp>
      <p:sp>
        <p:nvSpPr>
          <p:cNvPr id="9" name="Sous-titr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fr-FR" smtClean="0"/>
              <a:t>Modifiez le style des sous-titres du masque</a:t>
            </a:r>
            <a:endParaRPr kumimoji="0" lang="en-US"/>
          </a:p>
        </p:txBody>
      </p:sp>
      <p:sp>
        <p:nvSpPr>
          <p:cNvPr id="28" name="Espace réservé de la date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D56727F-6563-47CD-B250-CBA7B4B4FBDE}" type="datetime1">
              <a:rPr lang="fr-FR" smtClean="0"/>
              <a:t>15/12/2014</a:t>
            </a:fld>
            <a:endParaRPr lang="fr-BE"/>
          </a:p>
        </p:txBody>
      </p:sp>
      <p:sp>
        <p:nvSpPr>
          <p:cNvPr id="17" name="Espace réservé du pied de page 16"/>
          <p:cNvSpPr>
            <a:spLocks noGrp="1"/>
          </p:cNvSpPr>
          <p:nvPr>
            <p:ph type="ftr" sz="quarter" idx="11"/>
          </p:nvPr>
        </p:nvSpPr>
        <p:spPr bwMode="auto">
          <a:xfrm>
            <a:off x="2270760" y="6473952"/>
            <a:ext cx="6189672" cy="384048"/>
          </a:xfrm>
        </p:spPr>
        <p:txBody>
          <a:bodyPr/>
          <a:lstStyle/>
          <a:p>
            <a:r>
              <a:rPr lang="fr-BE" smtClean="0"/>
              <a:t>Xavier Pessoles - Jean-Pierre Pupier</a:t>
            </a:r>
            <a:endParaRPr lang="fr-BE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Connecteur droit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Connecteur droit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Connecteur droit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Connecteur droit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Connecteur droit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Connecteur droit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Ellipse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Ellipse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Ellipse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Ellipse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Ellipse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Espace réservé du numéro de diapositive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fr-FR" smtClean="0"/>
              <a:t>Modifiez le style du titre</a:t>
            </a:r>
            <a:endParaRPr kumimoji="0"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fr-FR" smtClean="0"/>
              <a:t>Modifiez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ABCAB6-D49B-46FD-870F-99E10975C18F}" type="datetime1">
              <a:rPr lang="fr-FR" smtClean="0"/>
              <a:t>15/12/2014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BE" smtClean="0"/>
              <a:t>Xavier Pessoles - Jean-Pierre Pupier</a:t>
            </a:r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fr-FR" smtClean="0"/>
              <a:t>Modifiez le style du titre</a:t>
            </a:r>
            <a:endParaRPr kumimoji="0"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fr-FR" smtClean="0"/>
              <a:t>Modifiez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BEA9-D968-4EC1-A19A-1F76B691A58C}" type="datetime1">
              <a:rPr lang="fr-FR" smtClean="0"/>
              <a:t>15/12/2014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BE" smtClean="0"/>
              <a:t>Xavier Pessoles - Jean-Pierre Pupier</a:t>
            </a:r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fr-FR" smtClean="0"/>
              <a:t>Modifiez le style du titre</a:t>
            </a:r>
            <a:endParaRPr kumimoji="0" lang="en-US"/>
          </a:p>
        </p:txBody>
      </p:sp>
      <p:sp>
        <p:nvSpPr>
          <p:cNvPr id="8" name="Espace réservé du contenu 7"/>
          <p:cNvSpPr>
            <a:spLocks noGrp="1"/>
          </p:cNvSpPr>
          <p:nvPr>
            <p:ph sz="quarter" idx="1"/>
          </p:nvPr>
        </p:nvSpPr>
        <p:spPr>
          <a:xfrm>
            <a:off x="457200" y="1196752"/>
            <a:ext cx="7467600" cy="5277200"/>
          </a:xfrm>
        </p:spPr>
        <p:txBody>
          <a:bodyPr/>
          <a:lstStyle/>
          <a:p>
            <a:pPr lvl="0" eaLnBrk="1" latinLnBrk="0" hangingPunct="1"/>
            <a:r>
              <a:rPr lang="fr-FR" dirty="0" smtClean="0"/>
              <a:t>Modifiez les styles du texte du masque</a:t>
            </a:r>
          </a:p>
          <a:p>
            <a:pPr lvl="1" eaLnBrk="1" latinLnBrk="0" hangingPunct="1"/>
            <a:r>
              <a:rPr lang="fr-FR" dirty="0" smtClean="0"/>
              <a:t>Deuxième niveau</a:t>
            </a:r>
          </a:p>
          <a:p>
            <a:pPr lvl="2" eaLnBrk="1" latinLnBrk="0" hangingPunct="1"/>
            <a:r>
              <a:rPr lang="fr-FR" dirty="0" smtClean="0"/>
              <a:t>Troisième niveau</a:t>
            </a:r>
          </a:p>
          <a:p>
            <a:pPr lvl="3" eaLnBrk="1" latinLnBrk="0" hangingPunct="1"/>
            <a:r>
              <a:rPr lang="fr-FR" dirty="0" smtClean="0"/>
              <a:t>Quatrième niveau</a:t>
            </a:r>
          </a:p>
          <a:p>
            <a:pPr lvl="4" eaLnBrk="1" latinLnBrk="0" hangingPunct="1"/>
            <a:r>
              <a:rPr lang="fr-FR" dirty="0" smtClean="0"/>
              <a:t>Cinquième niveau</a:t>
            </a:r>
            <a:endParaRPr kumimoji="0" lang="en-US" dirty="0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FC95688-4DB0-4F51-94A9-29BA89D545B3}" type="datetime1">
              <a:rPr lang="fr-FR" smtClean="0"/>
              <a:t>15/12/2014</a:t>
            </a:fld>
            <a:endParaRPr lang="fr-BE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r>
              <a:rPr lang="fr-BE" smtClean="0"/>
              <a:t>Xavier Pessoles - Jean-Pierre Pupier</a:t>
            </a:r>
            <a:endParaRPr lang="fr-B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Titre de sec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fr-FR" smtClean="0"/>
              <a:t>Modifiez le style du titre</a:t>
            </a:r>
            <a:endParaRPr kumimoji="0"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fr-FR" smtClean="0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20848678-D788-46FE-B700-C9269C74C891}" type="datetime1">
              <a:rPr lang="fr-FR" smtClean="0"/>
              <a:t>15/12/2014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r>
              <a:rPr lang="fr-BE" smtClean="0"/>
              <a:t>Xavier Pessoles - Jean-Pierre Pupier</a:t>
            </a:r>
            <a:endParaRPr lang="fr-BE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Connecteur droit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Connecteur droit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Connecteur droit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Connecteur droit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Connecteur droit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Ellipse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Ellipse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Ellipse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Ellipse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Ellipse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Connecteur droit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fr-FR" smtClean="0"/>
              <a:t>Modifiez le style du titre</a:t>
            </a:r>
            <a:endParaRPr kumimoji="0" lang="en-US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C16800-6255-4A73-95D9-53ECCA86BF18}" type="datetime1">
              <a:rPr lang="fr-FR" smtClean="0"/>
              <a:t>15/12/2014</a:t>
            </a:fld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BE" smtClean="0"/>
              <a:t>Xavier Pessoles - Jean-Pierre Pupier</a:t>
            </a:r>
            <a:endParaRPr lang="fr-BE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  <p:sp>
        <p:nvSpPr>
          <p:cNvPr id="9" name="Espace réservé du contenu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fr-FR" smtClean="0"/>
              <a:t>Modifiez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11" name="Espace réservé du contenu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fr-FR" smtClean="0"/>
              <a:t>Modifiez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fr-FR" smtClean="0"/>
              <a:t>Modifiez le style du titre</a:t>
            </a:r>
            <a:endParaRPr kumimoji="0" lang="en-US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CF0889-EA02-48F1-86FE-1B2AAC4C247E}" type="datetime1">
              <a:rPr lang="fr-FR" smtClean="0"/>
              <a:t>15/12/2014</a:t>
            </a:fld>
            <a:endParaRPr lang="fr-BE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BE" smtClean="0"/>
              <a:t>Xavier Pessoles - Jean-Pierre Pupier</a:t>
            </a:r>
            <a:endParaRPr lang="fr-BE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  <p:sp>
        <p:nvSpPr>
          <p:cNvPr id="11" name="Espace réservé du contenu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fr-FR" smtClean="0"/>
              <a:t>Modifiez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13" name="Espace réservé du contenu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fr-FR" smtClean="0"/>
              <a:t>Modifiez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12" name="Espace réservé du texte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fr-FR" smtClean="0"/>
              <a:t>Modifiez les styles du texte du masque</a:t>
            </a:r>
          </a:p>
        </p:txBody>
      </p:sp>
      <p:sp>
        <p:nvSpPr>
          <p:cNvPr id="14" name="Espace réservé du texte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fr-FR" smtClean="0"/>
              <a:t>Modifiez les styles du texte du masque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fr-FR" smtClean="0"/>
              <a:t>Modifiez le style du titre</a:t>
            </a:r>
            <a:endParaRPr kumimoji="0" lang="en-US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712E9D54-6766-4EFC-BDD9-0C3193CEE8BD}" type="datetime1">
              <a:rPr lang="fr-FR" smtClean="0"/>
              <a:t>15/12/2014</a:t>
            </a:fld>
            <a:endParaRPr lang="fr-BE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r>
              <a:rPr lang="fr-BE" smtClean="0"/>
              <a:t>Xavier Pessoles - Jean-Pierre Pupier</a:t>
            </a:r>
            <a:endParaRPr lang="fr-B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69AE92-F693-4AF4-B39E-ECB41C1DA14C}" type="datetime1">
              <a:rPr lang="fr-FR" smtClean="0"/>
              <a:t>15/12/2014</a:t>
            </a:fld>
            <a:endParaRPr lang="fr-BE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BE" smtClean="0"/>
              <a:t>Xavier Pessoles - Jean-Pierre Pupier</a:t>
            </a:r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u avec légen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necteur droit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fr-FR" smtClean="0"/>
              <a:t>Modifiez le style du titre</a:t>
            </a:r>
            <a:endParaRPr kumimoji="0"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fr-FR" smtClean="0"/>
              <a:t>Modifiez les styles du texte du masque</a:t>
            </a:r>
          </a:p>
        </p:txBody>
      </p:sp>
      <p:sp>
        <p:nvSpPr>
          <p:cNvPr id="8" name="Connecteur droit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Connecteur droit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Connecteur droit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Connecteur droit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Ellipse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Espace réservé du contenu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fr-FR" smtClean="0"/>
              <a:t>Modifiez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21" name="Espace réservé de la date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15EB620E-D183-4F2A-BD4F-6B1729D1A0DE}" type="datetime1">
              <a:rPr lang="fr-FR" smtClean="0"/>
              <a:t>15/12/2014</a:t>
            </a:fld>
            <a:endParaRPr lang="fr-BE"/>
          </a:p>
        </p:txBody>
      </p:sp>
      <p:sp>
        <p:nvSpPr>
          <p:cNvPr id="22" name="Espace réservé du numéro de diapositive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  <p:sp>
        <p:nvSpPr>
          <p:cNvPr id="23" name="Espace réservé du pied de page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r>
              <a:rPr lang="fr-BE" smtClean="0"/>
              <a:t>Xavier Pessoles - Jean-Pierre Pupier</a:t>
            </a:r>
            <a:endParaRPr lang="fr-BE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necteur droit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Ellipse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fr-FR" smtClean="0"/>
              <a:t>Modifiez le style du titre</a:t>
            </a:r>
            <a:endParaRPr kumimoji="0" lang="en-US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fr-FR" smtClean="0"/>
              <a:t>Cliquez sur l'icône pour ajouter une image</a:t>
            </a:r>
            <a:endParaRPr kumimoji="0" lang="en-US" dirty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fr-FR" smtClean="0"/>
              <a:t>Modifiez les styles du texte du masque</a:t>
            </a:r>
          </a:p>
        </p:txBody>
      </p:sp>
      <p:sp>
        <p:nvSpPr>
          <p:cNvPr id="10" name="Connecteur droit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Connecteur droit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Connecteur droit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Connecteur droit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Espace réservé de la date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2D38B004-A344-4981-8789-E15D3302231A}" type="datetime1">
              <a:rPr lang="fr-FR" smtClean="0"/>
              <a:t>15/12/2014</a:t>
            </a:fld>
            <a:endParaRPr lang="fr-BE"/>
          </a:p>
        </p:txBody>
      </p:sp>
      <p:sp>
        <p:nvSpPr>
          <p:cNvPr id="18" name="Espace réservé du numéro de diapositive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  <p:sp>
        <p:nvSpPr>
          <p:cNvPr id="21" name="Espace réservé du pied de page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r>
              <a:rPr lang="fr-BE" smtClean="0"/>
              <a:t>Xavier Pessoles - Jean-Pierre Pupier</a:t>
            </a:r>
            <a:endParaRPr lang="fr-B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Connecteur droit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Espace réservé du titre 21"/>
          <p:cNvSpPr>
            <a:spLocks noGrp="1"/>
          </p:cNvSpPr>
          <p:nvPr>
            <p:ph type="title"/>
          </p:nvPr>
        </p:nvSpPr>
        <p:spPr>
          <a:xfrm>
            <a:off x="457200" y="116632"/>
            <a:ext cx="7467600" cy="864096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fr-FR" smtClean="0"/>
              <a:t>Modifiez le style du titre</a:t>
            </a:r>
            <a:endParaRPr kumimoji="0" lang="en-US"/>
          </a:p>
        </p:txBody>
      </p:sp>
      <p:sp>
        <p:nvSpPr>
          <p:cNvPr id="13" name="Espace réservé du texte 1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7467600" cy="5277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fr-FR" smtClean="0"/>
              <a:t>Modifiez les styles du texte du masque</a:t>
            </a:r>
          </a:p>
          <a:p>
            <a:pPr lvl="1" eaLnBrk="1" latinLnBrk="0" hangingPunct="1"/>
            <a:r>
              <a:rPr kumimoji="0" lang="fr-FR" smtClean="0"/>
              <a:t>Deuxième niveau</a:t>
            </a:r>
          </a:p>
          <a:p>
            <a:pPr lvl="2" eaLnBrk="1" latinLnBrk="0" hangingPunct="1"/>
            <a:r>
              <a:rPr kumimoji="0" lang="fr-FR" smtClean="0"/>
              <a:t>Troisième niveau</a:t>
            </a:r>
          </a:p>
          <a:p>
            <a:pPr lvl="3" eaLnBrk="1" latinLnBrk="0" hangingPunct="1"/>
            <a:r>
              <a:rPr kumimoji="0" lang="fr-FR" smtClean="0"/>
              <a:t>Quatrième niveau</a:t>
            </a:r>
          </a:p>
          <a:p>
            <a:pPr lvl="4" eaLnBrk="1" latinLnBrk="0" hangingPunct="1"/>
            <a:r>
              <a:rPr kumimoji="0" lang="fr-FR" smtClean="0"/>
              <a:t>Cinquième niveau</a:t>
            </a:r>
            <a:endParaRPr kumimoji="0" lang="en-US"/>
          </a:p>
        </p:txBody>
      </p:sp>
      <p:sp>
        <p:nvSpPr>
          <p:cNvPr id="14" name="Espace réservé de la date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002E150F-AA26-4E99-A02A-7CA355CA54B4}" type="datetime1">
              <a:rPr lang="fr-FR" smtClean="0"/>
              <a:t>15/12/2014</a:t>
            </a:fld>
            <a:endParaRPr lang="fr-BE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3"/>
          </p:nvPr>
        </p:nvSpPr>
        <p:spPr>
          <a:xfrm>
            <a:off x="76200" y="6625806"/>
            <a:ext cx="7692784" cy="232193"/>
          </a:xfrm>
          <a:prstGeom prst="rect">
            <a:avLst/>
          </a:prstGeom>
        </p:spPr>
        <p:txBody>
          <a:bodyPr vert="horz" anchor="ctr" anchorCtr="0"/>
          <a:lstStyle>
            <a:lvl1pPr algn="ctr" eaLnBrk="1" latinLnBrk="0" hangingPunct="1">
              <a:defRPr kumimoji="0" sz="1000">
                <a:solidFill>
                  <a:schemeClr val="tx2"/>
                </a:solidFill>
              </a:defRPr>
            </a:lvl1pPr>
          </a:lstStyle>
          <a:p>
            <a:r>
              <a:rPr lang="fr-BE" smtClean="0"/>
              <a:t>Xavier Pessoles - Jean-Pierre Pupier</a:t>
            </a:r>
            <a:endParaRPr lang="fr-BE"/>
          </a:p>
        </p:txBody>
      </p:sp>
      <p:sp>
        <p:nvSpPr>
          <p:cNvPr id="7" name="Connecteur droit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Connecteur droit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Connecteur droit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Ellipse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Espace réservé du numéro de diapositive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  <a:latin typeface="Calibri" panose="020F0502020204030204" pitchFamily="34" charset="0"/>
              </a:defRPr>
            </a:lvl1pPr>
          </a:lstStyle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  <p:sp>
        <p:nvSpPr>
          <p:cNvPr id="15" name="Connecteur droit 14"/>
          <p:cNvSpPr>
            <a:spLocks noChangeShapeType="1"/>
          </p:cNvSpPr>
          <p:nvPr userDrawn="1"/>
        </p:nvSpPr>
        <p:spPr bwMode="auto">
          <a:xfrm rot="16200000" flipV="1">
            <a:off x="3505200" y="-2376264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pic>
        <p:nvPicPr>
          <p:cNvPr id="17" name="Picture 2" descr="C:\Users\Xavier\Desktop\Perso\Concours\Mines_Ponts\Sujet_XP\Sujet_03\png\logo_ptsi.png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8984" y="6393614"/>
            <a:ext cx="936104" cy="4643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Calibri" panose="020F0502020204030204" pitchFamily="34" charset="0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Calibri" panose="020F0502020204030204" pitchFamily="34" charset="0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Calibri" panose="020F0502020204030204" pitchFamily="34" charset="0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Calibri" panose="020F0502020204030204" pitchFamily="34" charset="0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Calibri" panose="020F0502020204030204" pitchFamily="34" charset="0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1.xml"/><Relationship Id="rId13" Type="http://schemas.openxmlformats.org/officeDocument/2006/relationships/image" Target="../media/image9.png"/><Relationship Id="rId3" Type="http://schemas.openxmlformats.org/officeDocument/2006/relationships/image" Target="../media/image4.gif"/><Relationship Id="rId7" Type="http://schemas.openxmlformats.org/officeDocument/2006/relationships/image" Target="../media/image8.png"/><Relationship Id="rId12" Type="http://schemas.microsoft.com/office/2007/relationships/diagramDrawing" Target="../diagrams/drawing1.xm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jpeg"/><Relationship Id="rId11" Type="http://schemas.openxmlformats.org/officeDocument/2006/relationships/diagramColors" Target="../diagrams/colors1.xml"/><Relationship Id="rId5" Type="http://schemas.openxmlformats.org/officeDocument/2006/relationships/image" Target="../media/image6.jpeg"/><Relationship Id="rId10" Type="http://schemas.openxmlformats.org/officeDocument/2006/relationships/diagramQuickStyle" Target="../diagrams/quickStyle1.xml"/><Relationship Id="rId4" Type="http://schemas.openxmlformats.org/officeDocument/2006/relationships/image" Target="../media/image5.png"/><Relationship Id="rId9" Type="http://schemas.openxmlformats.org/officeDocument/2006/relationships/diagramLayout" Target="../diagrams/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2051720" y="1196752"/>
            <a:ext cx="6406480" cy="3389762"/>
          </a:xfrm>
        </p:spPr>
        <p:txBody>
          <a:bodyPr>
            <a:normAutofit/>
          </a:bodyPr>
          <a:lstStyle/>
          <a:p>
            <a:r>
              <a:rPr lang="fr-FR" i="1" dirty="0" smtClean="0"/>
              <a:t>Introduction à l’Ingénierie Systèmes</a:t>
            </a:r>
            <a:br>
              <a:rPr lang="fr-FR" i="1" dirty="0" smtClean="0"/>
            </a:br>
            <a:r>
              <a:rPr lang="fr-FR" i="1" dirty="0"/>
              <a:t/>
            </a:r>
            <a:br>
              <a:rPr lang="fr-FR" i="1" dirty="0"/>
            </a:br>
            <a:r>
              <a:rPr lang="fr-FR" i="1" dirty="0" smtClean="0"/>
              <a:t>Chapitre 5 – Fonction Transmettre</a:t>
            </a:r>
            <a:endParaRPr lang="fr-FR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1</a:t>
            </a:fld>
            <a:endParaRPr lang="fr-BE"/>
          </a:p>
        </p:txBody>
      </p:sp>
      <p:pic>
        <p:nvPicPr>
          <p:cNvPr id="3074" name="Picture 2" descr="C:\Users\Xavier\Desktop\Perso\Concours\Mines_Ponts\Sujet_XP\Sujet_03\png\logo_ptsi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2360" y="6224690"/>
            <a:ext cx="1152128" cy="5715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Picture 5" descr="http://photos.dassault-aviation.com/galerie/mod_ajaris/modules/display/img/vide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9525" cy="9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9" name="Picture 7" descr="http://photos.dassault-aviation.com/galerie/mod_ajaris/modules/display/img/vide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975" y="15875"/>
            <a:ext cx="9525" cy="9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5984" y="-4546"/>
            <a:ext cx="2512752" cy="1282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2" name="Picture 10" descr="http://www.peugeot.fr/media/showrooms/showroom-peugeot-ex1-concept-car-kppv3/medias/img/extergrand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0602" y="0"/>
            <a:ext cx="2905381" cy="12779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6" name="Picture 14" descr="http://toutelaculture.com/wp-content/uploads/2014/07/Visuel-MuCEM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-4546"/>
            <a:ext cx="1943130" cy="1272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7" name="Picture 1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902" y="-4546"/>
            <a:ext cx="1422795" cy="1364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4" name="Diagramme 13"/>
          <p:cNvGraphicFramePr/>
          <p:nvPr>
            <p:extLst>
              <p:ext uri="{D42A27DB-BD31-4B8C-83A1-F6EECF244321}">
                <p14:modId xmlns:p14="http://schemas.microsoft.com/office/powerpoint/2010/main" val="495024236"/>
              </p:ext>
            </p:extLst>
          </p:nvPr>
        </p:nvGraphicFramePr>
        <p:xfrm>
          <a:off x="4644008" y="2924944"/>
          <a:ext cx="5037393" cy="375959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8" r:lo="rId9" r:qs="rId10" r:cs="rId11"/>
          </a:graphicData>
        </a:graphic>
      </p:graphicFrame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BE" smtClean="0"/>
              <a:t>Xavier Pessoles - Jean-Pierre Pupier</a:t>
            </a:r>
            <a:endParaRPr lang="fr-BE"/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42" y="4941168"/>
            <a:ext cx="5191488" cy="1916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76409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fr-FR" sz="2000" dirty="0"/>
              <a:t>Les accouplements temporaires</a:t>
            </a:r>
            <a:br>
              <a:rPr lang="fr-FR" sz="2000" dirty="0"/>
            </a:br>
            <a:r>
              <a:rPr lang="fr-FR" sz="2000" dirty="0" smtClean="0"/>
              <a:t>Les coupleurs et convertisseurs hydrodynamiques</a:t>
            </a:r>
            <a:endParaRPr lang="fr-FR" sz="2000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>
          <a:xfrm>
            <a:off x="457200" y="5157192"/>
            <a:ext cx="7467600" cy="1316760"/>
          </a:xfrm>
        </p:spPr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10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fr-BE" smtClean="0"/>
              <a:t>Xavier Pessoles - Jean-Pierre Pupier</a:t>
            </a:r>
            <a:endParaRPr lang="fr-BE"/>
          </a:p>
        </p:txBody>
      </p:sp>
      <p:pic>
        <p:nvPicPr>
          <p:cNvPr id="6" name="Image 5" descr="fig_25.pn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539552" y="2348880"/>
            <a:ext cx="3970837" cy="1944216"/>
          </a:xfrm>
          <a:prstGeom prst="rect">
            <a:avLst/>
          </a:prstGeom>
        </p:spPr>
      </p:pic>
      <p:pic>
        <p:nvPicPr>
          <p:cNvPr id="7" name="Image 6" descr="fig_26.pn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4716016" y="1340768"/>
            <a:ext cx="3883481" cy="3960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437545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dirty="0"/>
              <a:t>Les accouplements temporaires</a:t>
            </a:r>
            <a:br>
              <a:rPr lang="fr-FR" dirty="0"/>
            </a:br>
            <a:r>
              <a:rPr lang="fr-FR" dirty="0"/>
              <a:t>Les </a:t>
            </a:r>
            <a:r>
              <a:rPr lang="fr-FR" dirty="0" smtClean="0"/>
              <a:t>freins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11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fr-BE" smtClean="0"/>
              <a:t>Xavier Pessoles - Jean-Pierre Pupier</a:t>
            </a:r>
            <a:endParaRPr lang="fr-BE"/>
          </a:p>
        </p:txBody>
      </p:sp>
      <p:pic>
        <p:nvPicPr>
          <p:cNvPr id="6" name="Image 5" descr="fig_33.pn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51520" y="1340768"/>
            <a:ext cx="8378796" cy="3816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354889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dirty="0" smtClean="0"/>
              <a:t>Les accouplements entres arbres sécant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>
          <a:xfrm>
            <a:off x="457200" y="2852936"/>
            <a:ext cx="7467600" cy="3621016"/>
          </a:xfrm>
        </p:spPr>
        <p:txBody>
          <a:bodyPr/>
          <a:lstStyle/>
          <a:p>
            <a:r>
              <a:rPr lang="fr-FR" dirty="0" smtClean="0"/>
              <a:t>Joint de cardant – </a:t>
            </a:r>
            <a:r>
              <a:rPr lang="fr-FR" dirty="0"/>
              <a:t>N</a:t>
            </a:r>
            <a:r>
              <a:rPr lang="fr-FR" dirty="0" smtClean="0"/>
              <a:t>on homocinétique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12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fr-BE" smtClean="0"/>
              <a:t>Xavier Pessoles - Jean-Pierre Pupier</a:t>
            </a:r>
            <a:endParaRPr lang="fr-BE"/>
          </a:p>
        </p:txBody>
      </p:sp>
      <p:pic>
        <p:nvPicPr>
          <p:cNvPr id="6" name="Image 5" descr="fig_34.pn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683568" y="1484784"/>
            <a:ext cx="2363470" cy="703580"/>
          </a:xfrm>
          <a:prstGeom prst="rect">
            <a:avLst/>
          </a:prstGeom>
        </p:spPr>
      </p:pic>
      <p:sp>
        <p:nvSpPr>
          <p:cNvPr id="8" name="Espace réservé du contenu 2"/>
          <p:cNvSpPr txBox="1">
            <a:spLocks/>
          </p:cNvSpPr>
          <p:nvPr/>
        </p:nvSpPr>
        <p:spPr>
          <a:xfrm>
            <a:off x="3082484" y="1484784"/>
            <a:ext cx="5449956" cy="72008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dirty="0" smtClean="0"/>
              <a:t>Angle de brisure</a:t>
            </a:r>
            <a:endParaRPr lang="fr-FR" dirty="0"/>
          </a:p>
        </p:txBody>
      </p:sp>
      <p:pic>
        <p:nvPicPr>
          <p:cNvPr id="9" name="Image 8" descr="fig_35.pn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292293" y="3717032"/>
            <a:ext cx="4855291" cy="216024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351786" y="6021288"/>
            <a:ext cx="27363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θ = </a:t>
            </a:r>
            <a:r>
              <a:rPr lang="fr-FR" dirty="0" err="1"/>
              <a:t>arctan</a:t>
            </a:r>
            <a:r>
              <a:rPr lang="fr-FR" dirty="0"/>
              <a:t> (</a:t>
            </a:r>
            <a:r>
              <a:rPr lang="fr-FR" dirty="0" smtClean="0"/>
              <a:t>cosα·</a:t>
            </a:r>
            <a:r>
              <a:rPr lang="fr-FR" dirty="0" err="1" smtClean="0"/>
              <a:t>tanθ</a:t>
            </a:r>
            <a:r>
              <a:rPr lang="fr-FR" dirty="0" smtClean="0"/>
              <a:t>)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54061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sz="2400" dirty="0"/>
              <a:t>Les accouplements entres arbres </a:t>
            </a:r>
            <a:r>
              <a:rPr lang="fr-FR" sz="2400" dirty="0" smtClean="0"/>
              <a:t>sécants</a:t>
            </a:r>
            <a:br>
              <a:rPr lang="fr-FR" sz="2400" dirty="0" smtClean="0"/>
            </a:br>
            <a:r>
              <a:rPr lang="fr-FR" sz="2400" dirty="0" smtClean="0"/>
              <a:t>Joints d’accouplement homocinétiques</a:t>
            </a:r>
            <a:endParaRPr lang="fr-FR" sz="2400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13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fr-BE" smtClean="0"/>
              <a:t>Xavier Pessoles - Jean-Pierre Pupier</a:t>
            </a:r>
            <a:endParaRPr lang="fr-BE"/>
          </a:p>
        </p:txBody>
      </p:sp>
      <p:pic>
        <p:nvPicPr>
          <p:cNvPr id="6" name="Image 5" descr="fig_36.pn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470535" y="1484784"/>
            <a:ext cx="2734310" cy="581025"/>
          </a:xfrm>
          <a:prstGeom prst="rect">
            <a:avLst/>
          </a:prstGeom>
        </p:spPr>
      </p:pic>
      <p:pic>
        <p:nvPicPr>
          <p:cNvPr id="7" name="Image 6" descr="fig_36_b.pn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4788024" y="1332352"/>
            <a:ext cx="2016225" cy="1466913"/>
          </a:xfrm>
          <a:prstGeom prst="rect">
            <a:avLst/>
          </a:prstGeom>
        </p:spPr>
      </p:pic>
      <p:pic>
        <p:nvPicPr>
          <p:cNvPr id="8" name="Image 7" descr="fig_37.png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804862" y="3068960"/>
            <a:ext cx="2511425" cy="2682240"/>
          </a:xfrm>
          <a:prstGeom prst="rect">
            <a:avLst/>
          </a:prstGeom>
        </p:spPr>
      </p:pic>
      <p:pic>
        <p:nvPicPr>
          <p:cNvPr id="9" name="Image 8" descr="fig_38.png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4860032" y="3573016"/>
            <a:ext cx="3441775" cy="1944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89788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dirty="0"/>
              <a:t>La transmission de l'énergie sans transformation de mouvement et sans modification de la vitesse de rotation</a:t>
            </a:r>
            <a:endParaRPr lang="fr-FR" dirty="0"/>
          </a:p>
        </p:txBody>
      </p:sp>
      <p:sp>
        <p:nvSpPr>
          <p:cNvPr id="7" name="Espace réservé du texte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BE" smtClean="0"/>
              <a:t>Xavier Pessoles - Jean-Pierre Pupier</a:t>
            </a:r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2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601580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fr-FR" b="1" i="1" dirty="0"/>
              <a:t>Arbres et </a:t>
            </a:r>
            <a:r>
              <a:rPr lang="fr-FR" b="1" i="1" dirty="0" smtClean="0"/>
              <a:t>axes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3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fr-BE" smtClean="0"/>
              <a:t>Xavier Pessoles - Jean-Pierre Pupier</a:t>
            </a:r>
            <a:endParaRPr lang="fr-BE"/>
          </a:p>
        </p:txBody>
      </p:sp>
      <p:pic>
        <p:nvPicPr>
          <p:cNvPr id="2050" name="Picture 2" descr="C:\Enseignements\GitHub\01_IntroductionIS_Analyser\05_Transmettre\Cours\LaTeX_2012\png\fig_01_col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268760"/>
            <a:ext cx="3221782" cy="32135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Enseignements\GitHub\01_IntroductionIS_Analyser\05_Transmettre\Cours\LaTeX_2012\png\fig_02_col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216" y="1268760"/>
            <a:ext cx="2205845" cy="2808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Connecteur droit avec flèche 6"/>
          <p:cNvCxnSpPr/>
          <p:nvPr/>
        </p:nvCxnSpPr>
        <p:spPr>
          <a:xfrm flipH="1">
            <a:off x="3203848" y="3284984"/>
            <a:ext cx="864096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ZoneTexte 9"/>
          <p:cNvSpPr txBox="1"/>
          <p:nvPr/>
        </p:nvSpPr>
        <p:spPr>
          <a:xfrm>
            <a:off x="4067944" y="3100318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Arbre</a:t>
            </a:r>
            <a:endParaRPr lang="fr-FR" dirty="0"/>
          </a:p>
        </p:txBody>
      </p:sp>
      <p:cxnSp>
        <p:nvCxnSpPr>
          <p:cNvPr id="13" name="Connecteur droit avec flèche 12"/>
          <p:cNvCxnSpPr>
            <a:stCxn id="14" idx="3"/>
          </p:cNvCxnSpPr>
          <p:nvPr/>
        </p:nvCxnSpPr>
        <p:spPr>
          <a:xfrm>
            <a:off x="6516216" y="1957482"/>
            <a:ext cx="1296144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ZoneTexte 13"/>
          <p:cNvSpPr txBox="1"/>
          <p:nvPr/>
        </p:nvSpPr>
        <p:spPr>
          <a:xfrm>
            <a:off x="5508104" y="1772816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Axe</a:t>
            </a:r>
            <a:endParaRPr lang="fr-FR" dirty="0"/>
          </a:p>
        </p:txBody>
      </p:sp>
      <p:sp>
        <p:nvSpPr>
          <p:cNvPr id="17" name="Espace réservé du contenu 2"/>
          <p:cNvSpPr>
            <a:spLocks noGrp="1"/>
          </p:cNvSpPr>
          <p:nvPr>
            <p:ph sz="quarter" idx="1"/>
          </p:nvPr>
        </p:nvSpPr>
        <p:spPr>
          <a:xfrm>
            <a:off x="457200" y="4941168"/>
            <a:ext cx="7467600" cy="1532784"/>
          </a:xfrm>
        </p:spPr>
        <p:txBody>
          <a:bodyPr>
            <a:normAutofit fontScale="55000" lnSpcReduction="20000"/>
          </a:bodyPr>
          <a:lstStyle/>
          <a:p>
            <a:r>
              <a:rPr lang="fr-FR" dirty="0" smtClean="0"/>
              <a:t>Différences :</a:t>
            </a:r>
          </a:p>
          <a:p>
            <a:pPr lvl="1"/>
            <a:r>
              <a:rPr lang="fr-FR" dirty="0" smtClean="0"/>
              <a:t>Arbre : transmission d’un couple</a:t>
            </a:r>
          </a:p>
          <a:p>
            <a:pPr lvl="1"/>
            <a:r>
              <a:rPr lang="fr-FR" dirty="0" smtClean="0"/>
              <a:t>Axe : ne transmet pas de couple</a:t>
            </a:r>
          </a:p>
          <a:p>
            <a:r>
              <a:rPr lang="fr-FR" dirty="0" smtClean="0"/>
              <a:t>Dimensionnement : </a:t>
            </a:r>
            <a:r>
              <a:rPr lang="fr-FR" dirty="0" err="1" smtClean="0"/>
              <a:t>RdM</a:t>
            </a:r>
            <a:r>
              <a:rPr lang="fr-FR" dirty="0" smtClean="0"/>
              <a:t> (Torsion)</a:t>
            </a:r>
          </a:p>
          <a:p>
            <a:r>
              <a:rPr lang="fr-FR" dirty="0" smtClean="0"/>
              <a:t>Matériaux : </a:t>
            </a:r>
          </a:p>
          <a:p>
            <a:pPr lvl="1"/>
            <a:r>
              <a:rPr lang="fr-FR" dirty="0" smtClean="0"/>
              <a:t>Le plus souvent des aciers (ces aciers peuvent être traités si des performances particulières sont nécessaires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8730948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dirty="0" smtClean="0"/>
              <a:t>Accouplements entres arbres aligné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>
          <a:xfrm>
            <a:off x="457200" y="3106056"/>
            <a:ext cx="7467600" cy="3367895"/>
          </a:xfrm>
        </p:spPr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4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fr-BE" smtClean="0"/>
              <a:t>Xavier Pessoles - Jean-Pierre Pupier</a:t>
            </a:r>
            <a:endParaRPr lang="fr-BE"/>
          </a:p>
        </p:txBody>
      </p:sp>
      <p:pic>
        <p:nvPicPr>
          <p:cNvPr id="12" name="Image 11" descr="F:\Crs2013-2014-COLLEGUES\2012_2013_XP\CI_05_CommunicationTechnique\Cours\5_Transmettre\png\fig_04.pn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1377825"/>
            <a:ext cx="1440000" cy="86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Image 12" descr="fig_05.pn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2051720" y="1276542"/>
            <a:ext cx="1440000" cy="1072515"/>
          </a:xfrm>
          <a:prstGeom prst="rect">
            <a:avLst/>
          </a:prstGeom>
        </p:spPr>
      </p:pic>
      <p:pic>
        <p:nvPicPr>
          <p:cNvPr id="14" name="Image 13" descr="fig_06.png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3740233" y="1298767"/>
            <a:ext cx="1440000" cy="1028065"/>
          </a:xfrm>
          <a:prstGeom prst="rect">
            <a:avLst/>
          </a:prstGeom>
        </p:spPr>
      </p:pic>
      <p:pic>
        <p:nvPicPr>
          <p:cNvPr id="15" name="Image 14" descr="fig_07.png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5426841" y="1298767"/>
            <a:ext cx="1440000" cy="1028065"/>
          </a:xfrm>
          <a:prstGeom prst="rect">
            <a:avLst/>
          </a:prstGeom>
        </p:spPr>
      </p:pic>
      <p:pic>
        <p:nvPicPr>
          <p:cNvPr id="16" name="Image 15" descr="fig_08.png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7236296" y="1496569"/>
            <a:ext cx="1440000" cy="63246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773119" y="2164390"/>
            <a:ext cx="236635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400" dirty="0"/>
              <a:t>Écart angulaire en torsion</a:t>
            </a:r>
            <a:endParaRPr lang="fr-FR" sz="1400" dirty="0"/>
          </a:p>
        </p:txBody>
      </p:sp>
    </p:spTree>
    <p:extLst>
      <p:ext uri="{BB962C8B-B14F-4D97-AF65-F5344CB8AC3E}">
        <p14:creationId xmlns:p14="http://schemas.microsoft.com/office/powerpoint/2010/main" val="21957839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dirty="0"/>
              <a:t>Accouplements entres arbres </a:t>
            </a:r>
            <a:r>
              <a:rPr lang="fr-FR" dirty="0" smtClean="0"/>
              <a:t>alignés</a:t>
            </a:r>
            <a:br>
              <a:rPr lang="fr-FR" dirty="0" smtClean="0"/>
            </a:br>
            <a:r>
              <a:rPr lang="fr-FR" dirty="0" smtClean="0"/>
              <a:t>Accouplements rigides</a:t>
            </a:r>
            <a:endParaRPr lang="fr-FR" dirty="0"/>
          </a:p>
        </p:txBody>
      </p:sp>
      <p:graphicFrame>
        <p:nvGraphicFramePr>
          <p:cNvPr id="6" name="Espace réservé du contenu 5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269218108"/>
              </p:ext>
            </p:extLst>
          </p:nvPr>
        </p:nvGraphicFramePr>
        <p:xfrm>
          <a:off x="251520" y="1268760"/>
          <a:ext cx="8352928" cy="1010920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2088232"/>
                <a:gridCol w="2088232"/>
                <a:gridCol w="2088232"/>
                <a:gridCol w="208823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>
                          <a:latin typeface="Calibri" panose="020F0502020204030204" pitchFamily="34" charset="0"/>
                        </a:rPr>
                        <a:t>Désalignement</a:t>
                      </a:r>
                      <a:r>
                        <a:rPr lang="fr-FR" baseline="0" dirty="0" smtClean="0">
                          <a:latin typeface="Calibri" panose="020F0502020204030204" pitchFamily="34" charset="0"/>
                        </a:rPr>
                        <a:t> radial</a:t>
                      </a:r>
                      <a:endParaRPr lang="fr-FR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>
                          <a:latin typeface="Calibri" panose="020F0502020204030204" pitchFamily="34" charset="0"/>
                        </a:rPr>
                        <a:t>Désalignement axial</a:t>
                      </a:r>
                      <a:endParaRPr lang="fr-FR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>
                          <a:latin typeface="Calibri" panose="020F0502020204030204" pitchFamily="34" charset="0"/>
                        </a:rPr>
                        <a:t>Désalignement angulaire</a:t>
                      </a:r>
                      <a:endParaRPr lang="fr-FR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>
                          <a:latin typeface="Calibri" panose="020F0502020204030204" pitchFamily="34" charset="0"/>
                        </a:rPr>
                        <a:t>Écart angulaire</a:t>
                      </a:r>
                      <a:r>
                        <a:rPr lang="fr-FR" baseline="0" dirty="0" smtClean="0">
                          <a:latin typeface="Calibri" panose="020F0502020204030204" pitchFamily="34" charset="0"/>
                        </a:rPr>
                        <a:t> en torsion</a:t>
                      </a:r>
                      <a:endParaRPr lang="fr-FR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b="1" dirty="0" smtClean="0">
                          <a:solidFill>
                            <a:srgbClr val="FF0000"/>
                          </a:solidFill>
                          <a:latin typeface="Calibri" panose="020F0502020204030204" pitchFamily="34" charset="0"/>
                        </a:rPr>
                        <a:t>X</a:t>
                      </a:r>
                      <a:endParaRPr lang="fr-FR" b="1" dirty="0">
                        <a:solidFill>
                          <a:srgbClr val="FF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 smtClean="0">
                          <a:solidFill>
                            <a:srgbClr val="FF0000"/>
                          </a:solidFill>
                          <a:latin typeface="Calibri" panose="020F0502020204030204" pitchFamily="34" charset="0"/>
                        </a:rPr>
                        <a:t>X</a:t>
                      </a:r>
                      <a:endParaRPr lang="fr-FR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 smtClean="0">
                          <a:solidFill>
                            <a:srgbClr val="FF0000"/>
                          </a:solidFill>
                          <a:latin typeface="Calibri" panose="020F0502020204030204" pitchFamily="34" charset="0"/>
                        </a:rPr>
                        <a:t>X</a:t>
                      </a:r>
                      <a:endParaRPr lang="fr-FR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 smtClean="0">
                          <a:solidFill>
                            <a:srgbClr val="FF0000"/>
                          </a:solidFill>
                          <a:latin typeface="Calibri" panose="020F0502020204030204" pitchFamily="34" charset="0"/>
                        </a:rPr>
                        <a:t>X</a:t>
                      </a:r>
                      <a:endParaRPr lang="fr-FR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4" name="Espace réservé du numéro de diapositive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5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fr-BE" smtClean="0"/>
              <a:t>Xavier Pessoles - Jean-Pierre Pupier</a:t>
            </a:r>
            <a:endParaRPr lang="fr-BE"/>
          </a:p>
        </p:txBody>
      </p:sp>
      <p:pic>
        <p:nvPicPr>
          <p:cNvPr id="7" name="Image 6" descr="fig_09.pn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539552" y="2833891"/>
            <a:ext cx="3122930" cy="1262380"/>
          </a:xfrm>
          <a:prstGeom prst="rect">
            <a:avLst/>
          </a:prstGeom>
        </p:spPr>
      </p:pic>
      <p:pic>
        <p:nvPicPr>
          <p:cNvPr id="8" name="Image 7" descr="fig_10.pn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5436096" y="2492896"/>
            <a:ext cx="2319655" cy="1944370"/>
          </a:xfrm>
          <a:prstGeom prst="rect">
            <a:avLst/>
          </a:prstGeom>
        </p:spPr>
      </p:pic>
      <p:sp>
        <p:nvSpPr>
          <p:cNvPr id="9" name="Espace réservé du contenu 2"/>
          <p:cNvSpPr txBox="1">
            <a:spLocks/>
          </p:cNvSpPr>
          <p:nvPr/>
        </p:nvSpPr>
        <p:spPr>
          <a:xfrm>
            <a:off x="457200" y="4581128"/>
            <a:ext cx="7467600" cy="1892823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dirty="0" smtClean="0"/>
              <a:t>Seules les goupilles (et éventuellement l’adhérence) participent à la transmission du couple.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260354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dirty="0"/>
              <a:t>Accouplements entres arbres alignés</a:t>
            </a:r>
            <a:br>
              <a:rPr lang="fr-FR" dirty="0"/>
            </a:br>
            <a:r>
              <a:rPr lang="fr-FR" dirty="0"/>
              <a:t>Accouplements </a:t>
            </a:r>
            <a:r>
              <a:rPr lang="fr-FR" dirty="0" smtClean="0"/>
              <a:t>élastique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>
          <a:xfrm>
            <a:off x="457200" y="4293096"/>
            <a:ext cx="7467600" cy="2180856"/>
          </a:xfrm>
        </p:spPr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6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fr-BE" smtClean="0"/>
              <a:t>Xavier Pessoles - Jean-Pierre Pupier</a:t>
            </a:r>
            <a:endParaRPr lang="fr-BE"/>
          </a:p>
        </p:txBody>
      </p:sp>
      <p:graphicFrame>
        <p:nvGraphicFramePr>
          <p:cNvPr id="6" name="Espace réservé du contenu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98912937"/>
              </p:ext>
            </p:extLst>
          </p:nvPr>
        </p:nvGraphicFramePr>
        <p:xfrm>
          <a:off x="251520" y="1268760"/>
          <a:ext cx="8352928" cy="1651000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2088232"/>
                <a:gridCol w="2088232"/>
                <a:gridCol w="2088232"/>
                <a:gridCol w="208823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>
                          <a:latin typeface="Calibri" panose="020F0502020204030204" pitchFamily="34" charset="0"/>
                        </a:rPr>
                        <a:t>Désalignement</a:t>
                      </a:r>
                      <a:r>
                        <a:rPr lang="fr-FR" baseline="0" dirty="0" smtClean="0">
                          <a:latin typeface="Calibri" panose="020F0502020204030204" pitchFamily="34" charset="0"/>
                        </a:rPr>
                        <a:t> radial</a:t>
                      </a:r>
                      <a:endParaRPr lang="fr-FR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>
                          <a:latin typeface="Calibri" panose="020F0502020204030204" pitchFamily="34" charset="0"/>
                        </a:rPr>
                        <a:t>Désalignement axial</a:t>
                      </a:r>
                      <a:endParaRPr lang="fr-FR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>
                          <a:latin typeface="Calibri" panose="020F0502020204030204" pitchFamily="34" charset="0"/>
                        </a:rPr>
                        <a:t>Désalignement angulaire</a:t>
                      </a:r>
                      <a:endParaRPr lang="fr-FR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>
                          <a:latin typeface="Calibri" panose="020F0502020204030204" pitchFamily="34" charset="0"/>
                        </a:rPr>
                        <a:t>Écart angulaire</a:t>
                      </a:r>
                      <a:r>
                        <a:rPr lang="fr-FR" baseline="0" dirty="0" smtClean="0">
                          <a:latin typeface="Calibri" panose="020F0502020204030204" pitchFamily="34" charset="0"/>
                        </a:rPr>
                        <a:t> en torsion</a:t>
                      </a:r>
                      <a:endParaRPr lang="fr-FR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0" lang="fr-FR" sz="18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∆r = ±0,3 mm</a:t>
                      </a:r>
                      <a:endParaRPr lang="fr-FR" b="1" dirty="0">
                        <a:solidFill>
                          <a:srgbClr val="FF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fr-FR" sz="18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∆a = ±4 mm</a:t>
                      </a:r>
                      <a:endParaRPr lang="fr-FR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fr-FR" sz="18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∆α = ±5°</a:t>
                      </a:r>
                      <a:endParaRPr lang="fr-FR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fr-FR" sz="18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∆r = ±5mm</a:t>
                      </a:r>
                    </a:p>
                    <a:p>
                      <a:pPr algn="ctr"/>
                      <a:endParaRPr lang="fr-FR" b="1" dirty="0">
                        <a:solidFill>
                          <a:srgbClr val="FF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fr-FR" sz="18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∆a = ±6mm</a:t>
                      </a:r>
                      <a:endParaRPr lang="fr-FR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fr-FR" sz="18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∆α = ±2</a:t>
                      </a:r>
                      <a:endParaRPr lang="fr-FR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FR" dirty="0" smtClean="0">
                        <a:latin typeface="Calibri" panose="020F0502020204030204" pitchFamily="34" charset="0"/>
                      </a:endParaRPr>
                    </a:p>
                    <a:p>
                      <a:pPr algn="ctr"/>
                      <a:endParaRPr lang="fr-FR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pic>
        <p:nvPicPr>
          <p:cNvPr id="7" name="Image 6" descr="fig_11.pn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391012" y="3432243"/>
            <a:ext cx="1097915" cy="915670"/>
          </a:xfrm>
          <a:prstGeom prst="rect">
            <a:avLst/>
          </a:prstGeom>
        </p:spPr>
      </p:pic>
      <p:pic>
        <p:nvPicPr>
          <p:cNvPr id="8" name="Image 7" descr="fig_12.pn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619672" y="3212976"/>
            <a:ext cx="2232248" cy="1167699"/>
          </a:xfrm>
          <a:prstGeom prst="rect">
            <a:avLst/>
          </a:prstGeom>
        </p:spPr>
      </p:pic>
      <p:pic>
        <p:nvPicPr>
          <p:cNvPr id="9" name="Image 8" descr="fig_13.png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5076056" y="3217421"/>
            <a:ext cx="1026536" cy="1148346"/>
          </a:xfrm>
          <a:prstGeom prst="rect">
            <a:avLst/>
          </a:prstGeom>
        </p:spPr>
      </p:pic>
      <p:pic>
        <p:nvPicPr>
          <p:cNvPr id="10" name="Image 9" descr="fig_14.png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6302975" y="3212976"/>
            <a:ext cx="1581398" cy="1134937"/>
          </a:xfrm>
          <a:prstGeom prst="rect">
            <a:avLst/>
          </a:prstGeom>
        </p:spPr>
      </p:pic>
      <p:cxnSp>
        <p:nvCxnSpPr>
          <p:cNvPr id="11" name="Connecteur droit avec flèche 10"/>
          <p:cNvCxnSpPr/>
          <p:nvPr/>
        </p:nvCxnSpPr>
        <p:spPr>
          <a:xfrm flipH="1">
            <a:off x="7812360" y="3717032"/>
            <a:ext cx="864096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cteur droit avec flèche 11"/>
          <p:cNvCxnSpPr/>
          <p:nvPr/>
        </p:nvCxnSpPr>
        <p:spPr>
          <a:xfrm flipV="1">
            <a:off x="8676456" y="2564904"/>
            <a:ext cx="0" cy="1152128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cteur droit avec flèche 14"/>
          <p:cNvCxnSpPr/>
          <p:nvPr/>
        </p:nvCxnSpPr>
        <p:spPr>
          <a:xfrm flipH="1">
            <a:off x="8172400" y="2564904"/>
            <a:ext cx="504056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cteur droit avec flèche 18"/>
          <p:cNvCxnSpPr/>
          <p:nvPr/>
        </p:nvCxnSpPr>
        <p:spPr>
          <a:xfrm flipH="1">
            <a:off x="179512" y="2132856"/>
            <a:ext cx="324544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cteur droit avec flèche 20"/>
          <p:cNvCxnSpPr/>
          <p:nvPr/>
        </p:nvCxnSpPr>
        <p:spPr>
          <a:xfrm flipV="1">
            <a:off x="179512" y="2132856"/>
            <a:ext cx="0" cy="1757222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cteur droit avec flèche 21"/>
          <p:cNvCxnSpPr>
            <a:endCxn id="7" idx="1"/>
          </p:cNvCxnSpPr>
          <p:nvPr/>
        </p:nvCxnSpPr>
        <p:spPr>
          <a:xfrm>
            <a:off x="179512" y="3890078"/>
            <a:ext cx="21150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297756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sz="2400" dirty="0"/>
              <a:t>Accouplements entres arbres alignés</a:t>
            </a:r>
            <a:br>
              <a:rPr lang="fr-FR" sz="2400" dirty="0"/>
            </a:br>
            <a:r>
              <a:rPr lang="fr-FR" sz="2400" dirty="0"/>
              <a:t>Accouplements </a:t>
            </a:r>
            <a:r>
              <a:rPr lang="fr-FR" sz="2400" dirty="0" smtClean="0"/>
              <a:t>flexibles et Joints de Oldham</a:t>
            </a:r>
            <a:endParaRPr lang="fr-FR" sz="2400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7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fr-BE" smtClean="0"/>
              <a:t>Xavier Pessoles - Jean-Pierre Pupier</a:t>
            </a:r>
            <a:endParaRPr lang="fr-BE"/>
          </a:p>
        </p:txBody>
      </p:sp>
      <p:graphicFrame>
        <p:nvGraphicFramePr>
          <p:cNvPr id="6" name="Espace réservé du contenu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19781287"/>
              </p:ext>
            </p:extLst>
          </p:nvPr>
        </p:nvGraphicFramePr>
        <p:xfrm>
          <a:off x="251520" y="1268760"/>
          <a:ext cx="8352928" cy="1010920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2088232"/>
                <a:gridCol w="2088232"/>
                <a:gridCol w="2088232"/>
                <a:gridCol w="208823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>
                          <a:latin typeface="Calibri" panose="020F0502020204030204" pitchFamily="34" charset="0"/>
                        </a:rPr>
                        <a:t>Désalignement</a:t>
                      </a:r>
                      <a:r>
                        <a:rPr lang="fr-FR" baseline="0" dirty="0" smtClean="0">
                          <a:latin typeface="Calibri" panose="020F0502020204030204" pitchFamily="34" charset="0"/>
                        </a:rPr>
                        <a:t> radial</a:t>
                      </a:r>
                      <a:endParaRPr lang="fr-FR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>
                          <a:latin typeface="Calibri" panose="020F0502020204030204" pitchFamily="34" charset="0"/>
                        </a:rPr>
                        <a:t>Désalignement axial</a:t>
                      </a:r>
                      <a:endParaRPr lang="fr-FR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>
                          <a:latin typeface="Calibri" panose="020F0502020204030204" pitchFamily="34" charset="0"/>
                        </a:rPr>
                        <a:t>Désalignement angulaire</a:t>
                      </a:r>
                      <a:endParaRPr lang="fr-FR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>
                          <a:latin typeface="Calibri" panose="020F0502020204030204" pitchFamily="34" charset="0"/>
                        </a:rPr>
                        <a:t>Écart angulaire</a:t>
                      </a:r>
                      <a:r>
                        <a:rPr lang="fr-FR" baseline="0" dirty="0" smtClean="0">
                          <a:latin typeface="Calibri" panose="020F0502020204030204" pitchFamily="34" charset="0"/>
                        </a:rPr>
                        <a:t> en torsion</a:t>
                      </a:r>
                      <a:endParaRPr lang="fr-FR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0" lang="fr-FR" sz="18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∆r = ±3mm</a:t>
                      </a:r>
                      <a:endParaRPr lang="fr-FR" b="1" dirty="0">
                        <a:solidFill>
                          <a:srgbClr val="FF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 smtClean="0">
                          <a:solidFill>
                            <a:srgbClr val="FF0000"/>
                          </a:solidFill>
                          <a:latin typeface="Calibri" panose="020F0502020204030204" pitchFamily="34" charset="0"/>
                        </a:rPr>
                        <a:t>Important</a:t>
                      </a:r>
                      <a:endParaRPr lang="fr-FR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fr-FR" sz="18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∆α=±30°</a:t>
                      </a:r>
                      <a:endParaRPr lang="fr-FR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7" name="Espace réservé du contenu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05838886"/>
              </p:ext>
            </p:extLst>
          </p:nvPr>
        </p:nvGraphicFramePr>
        <p:xfrm>
          <a:off x="251520" y="3861048"/>
          <a:ext cx="8352928" cy="1010920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2088232"/>
                <a:gridCol w="2088232"/>
                <a:gridCol w="2088232"/>
                <a:gridCol w="208823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>
                          <a:latin typeface="Calibri" panose="020F0502020204030204" pitchFamily="34" charset="0"/>
                        </a:rPr>
                        <a:t>Désalignement</a:t>
                      </a:r>
                      <a:r>
                        <a:rPr lang="fr-FR" baseline="0" dirty="0" smtClean="0">
                          <a:latin typeface="Calibri" panose="020F0502020204030204" pitchFamily="34" charset="0"/>
                        </a:rPr>
                        <a:t> radial</a:t>
                      </a:r>
                      <a:endParaRPr lang="fr-FR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>
                          <a:latin typeface="Calibri" panose="020F0502020204030204" pitchFamily="34" charset="0"/>
                        </a:rPr>
                        <a:t>Désalignement axial</a:t>
                      </a:r>
                      <a:endParaRPr lang="fr-FR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>
                          <a:latin typeface="Calibri" panose="020F0502020204030204" pitchFamily="34" charset="0"/>
                        </a:rPr>
                        <a:t>Désalignement angulaire</a:t>
                      </a:r>
                      <a:endParaRPr lang="fr-FR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>
                          <a:latin typeface="Calibri" panose="020F0502020204030204" pitchFamily="34" charset="0"/>
                        </a:rPr>
                        <a:t>Écart angulaire</a:t>
                      </a:r>
                      <a:r>
                        <a:rPr lang="fr-FR" baseline="0" dirty="0" smtClean="0">
                          <a:latin typeface="Calibri" panose="020F0502020204030204" pitchFamily="34" charset="0"/>
                        </a:rPr>
                        <a:t> en torsion</a:t>
                      </a:r>
                      <a:endParaRPr lang="fr-FR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0" lang="fr-FR" sz="18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∆r =±4mm</a:t>
                      </a:r>
                      <a:endParaRPr lang="fr-FR" b="1" dirty="0">
                        <a:solidFill>
                          <a:srgbClr val="FF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 smtClean="0">
                          <a:solidFill>
                            <a:srgbClr val="FF0000"/>
                          </a:solidFill>
                          <a:latin typeface="Calibri" panose="020F0502020204030204" pitchFamily="34" charset="0"/>
                        </a:rPr>
                        <a:t>Faible</a:t>
                      </a:r>
                      <a:endParaRPr lang="fr-FR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 smtClean="0">
                          <a:solidFill>
                            <a:srgbClr val="FF0000"/>
                          </a:solidFill>
                          <a:latin typeface="Calibri" panose="020F0502020204030204" pitchFamily="34" charset="0"/>
                        </a:rPr>
                        <a:t>X</a:t>
                      </a:r>
                      <a:endParaRPr lang="fr-FR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 smtClean="0">
                          <a:solidFill>
                            <a:srgbClr val="FF0000"/>
                          </a:solidFill>
                          <a:latin typeface="Calibri" panose="020F0502020204030204" pitchFamily="34" charset="0"/>
                        </a:rPr>
                        <a:t>X</a:t>
                      </a:r>
                      <a:endParaRPr lang="fr-FR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pic>
        <p:nvPicPr>
          <p:cNvPr id="8" name="Image 7" descr="fig_15.pn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411760" y="2602230"/>
            <a:ext cx="900430" cy="857250"/>
          </a:xfrm>
          <a:prstGeom prst="rect">
            <a:avLst/>
          </a:prstGeom>
        </p:spPr>
      </p:pic>
      <p:pic>
        <p:nvPicPr>
          <p:cNvPr id="9" name="Image 8" descr="fig_16.pn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4139952" y="2476696"/>
            <a:ext cx="2244727" cy="1108318"/>
          </a:xfrm>
          <a:prstGeom prst="rect">
            <a:avLst/>
          </a:prstGeom>
        </p:spPr>
      </p:pic>
      <p:pic>
        <p:nvPicPr>
          <p:cNvPr id="10" name="Image 9" descr="fig_17.png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755576" y="5229200"/>
            <a:ext cx="1037590" cy="1037590"/>
          </a:xfrm>
          <a:prstGeom prst="rect">
            <a:avLst/>
          </a:prstGeom>
        </p:spPr>
      </p:pic>
      <p:pic>
        <p:nvPicPr>
          <p:cNvPr id="11" name="Image 10" descr="fig_18.png"/>
          <p:cNvPicPr/>
          <p:nvPr/>
        </p:nvPicPr>
        <p:blipFill>
          <a:blip r:embed="rId5" cstate="print"/>
          <a:srcRect r="3337"/>
          <a:stretch>
            <a:fillRect/>
          </a:stretch>
        </p:blipFill>
        <p:spPr>
          <a:xfrm>
            <a:off x="2248282" y="5343182"/>
            <a:ext cx="2343150" cy="809625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6406775" y="5517232"/>
            <a:ext cx="16530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Homocinétique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9784130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dirty="0" smtClean="0"/>
              <a:t>Accouplements temporaires</a:t>
            </a:r>
            <a:br>
              <a:rPr lang="fr-FR" dirty="0" smtClean="0"/>
            </a:br>
            <a:r>
              <a:rPr lang="fr-FR" dirty="0" smtClean="0"/>
              <a:t>Roues Libre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>
          <a:xfrm>
            <a:off x="457200" y="3140968"/>
            <a:ext cx="3394720" cy="720080"/>
          </a:xfrm>
        </p:spPr>
        <p:txBody>
          <a:bodyPr/>
          <a:lstStyle/>
          <a:p>
            <a:r>
              <a:rPr lang="fr-FR" dirty="0" smtClean="0"/>
              <a:t>Roues libres à rouleaux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8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fr-BE" smtClean="0"/>
              <a:t>Xavier Pessoles - Jean-Pierre Pupier</a:t>
            </a:r>
            <a:endParaRPr lang="fr-BE"/>
          </a:p>
        </p:txBody>
      </p:sp>
      <p:pic>
        <p:nvPicPr>
          <p:cNvPr id="13" name="Image 12" descr="fig_19.pn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611560" y="1268760"/>
            <a:ext cx="1493520" cy="1506855"/>
          </a:xfrm>
          <a:prstGeom prst="rect">
            <a:avLst/>
          </a:prstGeom>
        </p:spPr>
      </p:pic>
      <p:pic>
        <p:nvPicPr>
          <p:cNvPr id="14" name="Image 13" descr="fig_20.pn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2339752" y="1156999"/>
            <a:ext cx="1297940" cy="1730375"/>
          </a:xfrm>
          <a:prstGeom prst="rect">
            <a:avLst/>
          </a:prstGeom>
        </p:spPr>
      </p:pic>
      <p:pic>
        <p:nvPicPr>
          <p:cNvPr id="15" name="Image 14" descr="fig_21.png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008" y="1497358"/>
            <a:ext cx="1574800" cy="1049655"/>
          </a:xfrm>
          <a:prstGeom prst="rect">
            <a:avLst/>
          </a:prstGeom>
        </p:spPr>
      </p:pic>
      <p:pic>
        <p:nvPicPr>
          <p:cNvPr id="16" name="Image 15" descr="fig_22.png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7092280" y="1087150"/>
            <a:ext cx="1404620" cy="1688465"/>
          </a:xfrm>
          <a:prstGeom prst="rect">
            <a:avLst/>
          </a:prstGeom>
        </p:spPr>
      </p:pic>
      <p:sp>
        <p:nvSpPr>
          <p:cNvPr id="17" name="Espace réservé du contenu 2"/>
          <p:cNvSpPr txBox="1">
            <a:spLocks/>
          </p:cNvSpPr>
          <p:nvPr/>
        </p:nvSpPr>
        <p:spPr>
          <a:xfrm>
            <a:off x="4993704" y="3140968"/>
            <a:ext cx="3394720" cy="72008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dirty="0" smtClean="0"/>
              <a:t>Roues libres à cliquets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3946994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dirty="0" smtClean="0"/>
              <a:t>Les accouplements temporaires</a:t>
            </a:r>
            <a:br>
              <a:rPr lang="fr-FR" dirty="0" smtClean="0"/>
            </a:br>
            <a:r>
              <a:rPr lang="fr-FR" dirty="0" smtClean="0"/>
              <a:t>Les embrayage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>
          <a:xfrm>
            <a:off x="5076056" y="1196752"/>
            <a:ext cx="2848744" cy="5277200"/>
          </a:xfrm>
        </p:spPr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9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fr-BE" smtClean="0"/>
              <a:t>Xavier Pessoles - Jean-Pierre Pupier</a:t>
            </a:r>
            <a:endParaRPr lang="fr-BE"/>
          </a:p>
        </p:txBody>
      </p:sp>
      <p:pic>
        <p:nvPicPr>
          <p:cNvPr id="6" name="Image 5" descr="fig_24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1340768"/>
            <a:ext cx="3744416" cy="4738222"/>
          </a:xfrm>
          <a:prstGeom prst="rect">
            <a:avLst/>
          </a:prstGeom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753001"/>
              </p:ext>
            </p:extLst>
          </p:nvPr>
        </p:nvGraphicFramePr>
        <p:xfrm>
          <a:off x="1739106" y="5949280"/>
          <a:ext cx="10572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r:id="rId4" imgW="1054100" imgH="457200" progId="Equation.DSMT4">
                  <p:embed/>
                </p:oleObj>
              </mc:Choice>
              <mc:Fallback>
                <p:oleObj r:id="rId4" imgW="10541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106" y="5949280"/>
                        <a:ext cx="105727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3768456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430</TotalTime>
  <Words>325</Words>
  <Application>Microsoft Office PowerPoint</Application>
  <PresentationFormat>Affichage à l'écran (4:3)</PresentationFormat>
  <Paragraphs>96</Paragraphs>
  <Slides>13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3</vt:i4>
      </vt:variant>
    </vt:vector>
  </HeadingPairs>
  <TitlesOfParts>
    <vt:vector size="15" baseType="lpstr">
      <vt:lpstr>Oriel</vt:lpstr>
      <vt:lpstr>Equation.DSMT4</vt:lpstr>
      <vt:lpstr>Introduction à l’Ingénierie Systèmes  Chapitre 5 – Fonction Transmettre</vt:lpstr>
      <vt:lpstr>La transmission de l'énergie sans transformation de mouvement et sans modification de la vitesse de rotation</vt:lpstr>
      <vt:lpstr>Arbres et axes</vt:lpstr>
      <vt:lpstr>Accouplements entres arbres alignés</vt:lpstr>
      <vt:lpstr>Accouplements entres arbres alignés Accouplements rigides</vt:lpstr>
      <vt:lpstr>Accouplements entres arbres alignés Accouplements élastiques</vt:lpstr>
      <vt:lpstr>Accouplements entres arbres alignés Accouplements flexibles et Joints de Oldham</vt:lpstr>
      <vt:lpstr>Accouplements temporaires Roues Libres</vt:lpstr>
      <vt:lpstr>Les accouplements temporaires Les embrayages</vt:lpstr>
      <vt:lpstr>Les accouplements temporaires Les coupleurs et convertisseurs hydrodynamiques</vt:lpstr>
      <vt:lpstr>Les accouplements temporaires Les freins</vt:lpstr>
      <vt:lpstr>Les accouplements entres arbres sécants</vt:lpstr>
      <vt:lpstr>Les accouplements entres arbres sécants Joints d’accouplement homocinétiqu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Xavier</dc:creator>
  <cp:lastModifiedBy>Xavier Pessoles</cp:lastModifiedBy>
  <cp:revision>47</cp:revision>
  <dcterms:created xsi:type="dcterms:W3CDTF">2014-07-08T14:08:53Z</dcterms:created>
  <dcterms:modified xsi:type="dcterms:W3CDTF">2014-12-15T15:46:23Z</dcterms:modified>
</cp:coreProperties>
</file>